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0358" w:rsidRPr="00EE5E11" w:rsidRDefault="00720358" w:rsidP="008344DD">
      <w:pPr>
        <w:pStyle w:val="dheader1"/>
      </w:pPr>
      <w:bookmarkStart w:id="0" w:name="_GoBack"/>
      <w:bookmarkEnd w:id="0"/>
      <w:r w:rsidRPr="00EE5E11">
        <w:t>Лекція 8</w:t>
      </w:r>
    </w:p>
    <w:p w:rsidR="00720358" w:rsidRDefault="00720358" w:rsidP="008344DD">
      <w:pPr>
        <w:pStyle w:val="dheader2"/>
      </w:pPr>
      <w:r w:rsidRPr="00E31A04">
        <w:t>§ 2</w:t>
      </w:r>
      <w:r w:rsidRPr="004B56EC">
        <w:t>.</w:t>
      </w:r>
      <w:r w:rsidRPr="00C72849">
        <w:t xml:space="preserve"> </w:t>
      </w:r>
      <w:r>
        <w:t>Математичні моделі</w:t>
      </w:r>
      <w:r w:rsidRPr="00C72849">
        <w:t xml:space="preserve"> теорії пружності</w:t>
      </w:r>
    </w:p>
    <w:p w:rsidR="00EF5273" w:rsidRPr="00EF5273" w:rsidRDefault="00EF5273" w:rsidP="008344DD">
      <w:pPr>
        <w:pStyle w:val="dtext"/>
        <w:jc w:val="center"/>
      </w:pPr>
      <w:r w:rsidRPr="008344DD">
        <w:t>[5, стор222 - 245]</w:t>
      </w:r>
    </w:p>
    <w:p w:rsidR="00720358" w:rsidRPr="00720358" w:rsidRDefault="00EF5273" w:rsidP="008344DD">
      <w:pPr>
        <w:pStyle w:val="dtext"/>
      </w:pPr>
      <w:r>
        <w:t xml:space="preserve">Відомо, що </w:t>
      </w:r>
      <w:r w:rsidR="00720358" w:rsidRPr="00720358">
        <w:t>в природі існують пружні тіла, які можуть змінювати свою форму під дією прикладеної сили, а після припинення дії зовнішньої сили приймати початкову форму. Зовнішня сила викликає в пружних тілах деформації (зміну положення одних точок тіла відносно інших) та напруження (внутрішні сили, які прагнуть повернути тіло в положення рівноваги).</w:t>
      </w:r>
    </w:p>
    <w:p w:rsidR="00720358" w:rsidRPr="00720358" w:rsidRDefault="00720358" w:rsidP="008344DD">
      <w:pPr>
        <w:pStyle w:val="dtext"/>
      </w:pPr>
      <w:r>
        <w:t>Математична модель</w:t>
      </w:r>
      <w:r w:rsidRPr="00720358">
        <w:t xml:space="preserve"> теорії пружності </w:t>
      </w:r>
      <w:r w:rsidR="00F6318A">
        <w:t xml:space="preserve">– </w:t>
      </w:r>
      <w:r w:rsidRPr="00720358">
        <w:t xml:space="preserve">це </w:t>
      </w:r>
      <w:r w:rsidR="001834D0">
        <w:t>система диференціальних</w:t>
      </w:r>
      <w:r>
        <w:t xml:space="preserve"> </w:t>
      </w:r>
      <w:r w:rsidR="001834D0">
        <w:t>рівнянь</w:t>
      </w:r>
      <w:r w:rsidRPr="00720358">
        <w:t xml:space="preserve">, які описують </w:t>
      </w:r>
      <w:r>
        <w:t>кількісний</w:t>
      </w:r>
      <w:r w:rsidRPr="00720358">
        <w:t xml:space="preserve"> зв’язок між зміною</w:t>
      </w:r>
      <w:r w:rsidR="001834D0">
        <w:t xml:space="preserve"> форми тіла (деформаціями</w:t>
      </w:r>
      <w:r w:rsidRPr="00720358">
        <w:t>) і внутрішніми зусиллями (напружен</w:t>
      </w:r>
      <w:r>
        <w:t>нями</w:t>
      </w:r>
      <w:r w:rsidRPr="00720358">
        <w:t xml:space="preserve">). </w:t>
      </w:r>
    </w:p>
    <w:p w:rsidR="00720358" w:rsidRPr="00C154B5" w:rsidRDefault="00C154B5" w:rsidP="008344DD">
      <w:pPr>
        <w:pStyle w:val="dtext"/>
      </w:pPr>
      <w:r w:rsidRPr="00C154B5">
        <w:t>Введемо п</w:t>
      </w:r>
      <w:r w:rsidR="00720358" w:rsidRPr="00C154B5">
        <w:t>означення:</w:t>
      </w:r>
    </w:p>
    <w:p w:rsidR="00720358" w:rsidRPr="004D198F" w:rsidRDefault="00720358" w:rsidP="008344DD">
      <w:pPr>
        <w:pStyle w:val="dtext"/>
      </w:pPr>
      <w:r w:rsidRPr="00EE5E11">
        <w:rPr>
          <w:position w:val="-12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pt" o:ole="">
            <v:imagedata r:id="rId8" o:title=""/>
          </v:shape>
          <o:OLEObject Type="Embed" ProgID="Equation.3" ShapeID="_x0000_i1025" DrawAspect="Content" ObjectID="_1617864221" r:id="rId9"/>
        </w:object>
      </w:r>
      <w:r w:rsidR="00F6318A">
        <w:t xml:space="preserve"> </w:t>
      </w:r>
      <w:r w:rsidRPr="004D198F">
        <w:t>–</w:t>
      </w:r>
      <w:r w:rsidR="00F6318A" w:rsidRPr="004D198F">
        <w:t xml:space="preserve"> </w:t>
      </w:r>
      <w:r w:rsidRPr="00F6318A">
        <w:t>координати</w:t>
      </w:r>
      <w:r w:rsidRPr="004D198F">
        <w:t xml:space="preserve"> </w:t>
      </w:r>
      <w:r w:rsidR="004D198F" w:rsidRPr="004D198F">
        <w:t>т</w:t>
      </w:r>
      <w:r w:rsidR="004D198F">
        <w:t>о</w:t>
      </w:r>
      <w:r w:rsidR="00C154B5" w:rsidRPr="004D198F">
        <w:t xml:space="preserve">чки у </w:t>
      </w:r>
      <w:r w:rsidR="00C154B5" w:rsidRPr="00F6318A">
        <w:t>просторі</w:t>
      </w:r>
      <w:r w:rsidRPr="004D198F">
        <w:t>;</w:t>
      </w:r>
    </w:p>
    <w:p w:rsidR="00720358" w:rsidRPr="004D198F" w:rsidRDefault="00720358" w:rsidP="008344DD">
      <w:pPr>
        <w:pStyle w:val="dtext"/>
      </w:pPr>
      <w:r w:rsidRPr="00EE5E11">
        <w:rPr>
          <w:position w:val="-12"/>
        </w:rPr>
        <w:object w:dxaOrig="1280" w:dyaOrig="380">
          <v:shape id="_x0000_i1026" type="#_x0000_t75" style="width:63.75pt;height:18.75pt" o:ole="">
            <v:imagedata r:id="rId10" o:title=""/>
          </v:shape>
          <o:OLEObject Type="Embed" ProgID="Equation.3" ShapeID="_x0000_i1026" DrawAspect="Content" ObjectID="_1617864222" r:id="rId11"/>
        </w:object>
      </w:r>
      <w:r w:rsidR="00F6318A">
        <w:t xml:space="preserve">, </w:t>
      </w:r>
      <w:r w:rsidR="00F6318A" w:rsidRPr="00EE5E11">
        <w:rPr>
          <w:position w:val="-12"/>
        </w:rPr>
        <w:object w:dxaOrig="1260" w:dyaOrig="380">
          <v:shape id="_x0000_i1027" type="#_x0000_t75" style="width:63pt;height:18.75pt" o:ole="">
            <v:imagedata r:id="rId12" o:title=""/>
          </v:shape>
          <o:OLEObject Type="Embed" ProgID="Equation.3" ShapeID="_x0000_i1027" DrawAspect="Content" ObjectID="_1617864223" r:id="rId13"/>
        </w:object>
      </w:r>
      <w:r w:rsidR="00F6318A">
        <w:t xml:space="preserve">, </w:t>
      </w:r>
      <w:r w:rsidR="00F6318A" w:rsidRPr="00EE5E11">
        <w:rPr>
          <w:position w:val="-12"/>
        </w:rPr>
        <w:object w:dxaOrig="1320" w:dyaOrig="380">
          <v:shape id="_x0000_i1028" type="#_x0000_t75" style="width:66pt;height:18.75pt" o:ole="">
            <v:imagedata r:id="rId14" o:title=""/>
          </v:shape>
          <o:OLEObject Type="Embed" ProgID="Equation.3" ShapeID="_x0000_i1028" DrawAspect="Content" ObjectID="_1617864224" r:id="rId15"/>
        </w:object>
      </w:r>
      <w:r w:rsidR="00B854B9">
        <w:t xml:space="preserve"> </w:t>
      </w:r>
      <w:r w:rsidR="00F6318A">
        <w:t xml:space="preserve">– </w:t>
      </w:r>
      <w:r w:rsidR="00F6318A" w:rsidRPr="0038244B">
        <w:t>координата</w:t>
      </w:r>
      <w:r w:rsidR="00F6318A" w:rsidRPr="004D198F">
        <w:t xml:space="preserve"> </w:t>
      </w:r>
      <w:r w:rsidR="00F6318A">
        <w:t>вектора зміщень в напрямку</w:t>
      </w:r>
      <w:r w:rsidR="00F6318A" w:rsidRPr="004D198F">
        <w:t xml:space="preserve"> </w:t>
      </w:r>
      <w:r w:rsidR="00F6318A">
        <w:t xml:space="preserve">вісей </w:t>
      </w:r>
      <w:r w:rsidRPr="004D198F">
        <w:t>Ох,</w:t>
      </w:r>
      <w:r w:rsidR="00F6318A" w:rsidRPr="00F6318A">
        <w:t xml:space="preserve"> </w:t>
      </w:r>
      <w:r w:rsidR="00F6318A">
        <w:t>Оу,</w:t>
      </w:r>
      <w:r w:rsidR="00F6318A" w:rsidRPr="00F6318A">
        <w:t xml:space="preserve"> </w:t>
      </w:r>
      <w:r w:rsidR="00F6318A">
        <w:t>Oz відповідно (</w:t>
      </w:r>
      <w:r w:rsidR="00B854B9">
        <w:rPr>
          <w:i/>
        </w:rPr>
        <w:t>в</w:t>
      </w:r>
      <w:r w:rsidR="00F6318A" w:rsidRPr="00F6318A">
        <w:rPr>
          <w:i/>
        </w:rPr>
        <w:t xml:space="preserve">ектор зміщень показує зміщення точки тіла з координатами </w:t>
      </w:r>
      <w:r w:rsidR="00F6318A" w:rsidRPr="00F6318A">
        <w:rPr>
          <w:i/>
          <w:position w:val="-12"/>
        </w:rPr>
        <w:object w:dxaOrig="720" w:dyaOrig="300">
          <v:shape id="_x0000_i1029" type="#_x0000_t75" style="width:36pt;height:15pt" o:ole="">
            <v:imagedata r:id="rId8" o:title=""/>
          </v:shape>
          <o:OLEObject Type="Embed" ProgID="Equation.3" ShapeID="_x0000_i1029" DrawAspect="Content" ObjectID="_1617864225" r:id="rId16"/>
        </w:object>
      </w:r>
      <w:r w:rsidR="004D198F">
        <w:rPr>
          <w:i/>
        </w:rPr>
        <w:t xml:space="preserve"> </w:t>
      </w:r>
      <w:r w:rsidR="00F6318A" w:rsidRPr="00F6318A">
        <w:rPr>
          <w:i/>
        </w:rPr>
        <w:t xml:space="preserve">в </w:t>
      </w:r>
      <w:r w:rsidR="00F6318A" w:rsidRPr="004D198F">
        <w:t>напрямк</w:t>
      </w:r>
      <w:r w:rsidR="00F6318A" w:rsidRPr="00F6318A">
        <w:rPr>
          <w:i/>
        </w:rPr>
        <w:t>у однієї з координатних вісей в момент часу t</w:t>
      </w:r>
      <w:r w:rsidR="00F6318A" w:rsidRPr="004D198F">
        <w:rPr>
          <w:i/>
        </w:rPr>
        <w:t xml:space="preserve"> </w:t>
      </w:r>
      <w:r w:rsidR="00F6318A" w:rsidRPr="00F6318A">
        <w:rPr>
          <w:i/>
        </w:rPr>
        <w:t>від положення рівноваги</w:t>
      </w:r>
      <w:r w:rsidR="00F6318A">
        <w:t>);</w:t>
      </w:r>
    </w:p>
    <w:p w:rsidR="00720358" w:rsidRPr="003B228B" w:rsidRDefault="00720358" w:rsidP="008344DD">
      <w:pPr>
        <w:pStyle w:val="dtext"/>
      </w:pPr>
      <w:r w:rsidRPr="00857B2B">
        <w:rPr>
          <w:position w:val="-12"/>
        </w:rPr>
        <w:object w:dxaOrig="1359" w:dyaOrig="380">
          <v:shape id="_x0000_i1030" type="#_x0000_t75" style="width:68.25pt;height:18.75pt" o:ole="">
            <v:imagedata r:id="rId17" o:title=""/>
          </v:shape>
          <o:OLEObject Type="Embed" ProgID="Equation.3" ShapeID="_x0000_i1030" DrawAspect="Content" ObjectID="_1617864226" r:id="rId18"/>
        </w:object>
      </w:r>
      <w:r>
        <w:t xml:space="preserve">, </w:t>
      </w:r>
      <w:r w:rsidRPr="00EE5E11">
        <w:rPr>
          <w:position w:val="-16"/>
        </w:rPr>
        <w:object w:dxaOrig="1380" w:dyaOrig="420">
          <v:shape id="_x0000_i1031" type="#_x0000_t75" style="width:69pt;height:21pt" o:ole="">
            <v:imagedata r:id="rId19" o:title=""/>
          </v:shape>
          <o:OLEObject Type="Embed" ProgID="Equation.3" ShapeID="_x0000_i1031" DrawAspect="Content" ObjectID="_1617864227" r:id="rId20"/>
        </w:object>
      </w:r>
      <w:r>
        <w:t xml:space="preserve">, </w:t>
      </w:r>
      <w:r w:rsidRPr="00EE5E11">
        <w:rPr>
          <w:position w:val="-12"/>
        </w:rPr>
        <w:object w:dxaOrig="1359" w:dyaOrig="380">
          <v:shape id="_x0000_i1032" type="#_x0000_t75" style="width:68.25pt;height:18.75pt" o:ole="">
            <v:imagedata r:id="rId21" o:title=""/>
          </v:shape>
          <o:OLEObject Type="Embed" ProgID="Equation.3" ShapeID="_x0000_i1032" DrawAspect="Content" ObjectID="_1617864228" r:id="rId22"/>
        </w:object>
      </w:r>
      <w:r>
        <w:t xml:space="preserve"> – </w:t>
      </w:r>
      <w:r w:rsidRPr="00F6318A">
        <w:t>компоненти</w:t>
      </w:r>
      <w:r w:rsidRPr="00B854B9">
        <w:t xml:space="preserve"> </w:t>
      </w:r>
      <w:r w:rsidRPr="00F6318A">
        <w:t>вектор</w:t>
      </w:r>
      <w:r w:rsidR="00EC7BB6">
        <w:t>а</w:t>
      </w:r>
      <w:r w:rsidRPr="00B854B9">
        <w:t xml:space="preserve"> </w:t>
      </w:r>
      <w:r w:rsidRPr="00F6318A">
        <w:t>поверхневих</w:t>
      </w:r>
      <w:r w:rsidRPr="00B854B9">
        <w:t xml:space="preserve"> сил в </w:t>
      </w:r>
      <w:r w:rsidRPr="00796DCA">
        <w:t>напрямку</w:t>
      </w:r>
      <w:r>
        <w:t xml:space="preserve"> вісей </w:t>
      </w:r>
      <w:r w:rsidRPr="0038244B">
        <w:rPr>
          <w:lang w:val="ru-RU"/>
        </w:rPr>
        <w:t>0</w:t>
      </w:r>
      <w:r w:rsidRPr="00EE5E11">
        <w:t>x</w:t>
      </w:r>
      <w:r w:rsidRPr="00EE5E11">
        <w:rPr>
          <w:lang w:val="ru-RU"/>
        </w:rPr>
        <w:t>,</w:t>
      </w:r>
      <w:r>
        <w:t xml:space="preserve"> </w:t>
      </w:r>
      <w:r w:rsidRPr="0038244B">
        <w:rPr>
          <w:lang w:val="ru-RU"/>
        </w:rPr>
        <w:t>0</w:t>
      </w:r>
      <w:r w:rsidRPr="00EE5E11">
        <w:t>y</w:t>
      </w:r>
      <w:r>
        <w:rPr>
          <w:vertAlign w:val="subscript"/>
        </w:rPr>
        <w:t xml:space="preserve">, </w:t>
      </w:r>
      <w:r w:rsidRPr="0038244B">
        <w:rPr>
          <w:lang w:val="ru-RU"/>
        </w:rPr>
        <w:t>0</w:t>
      </w:r>
      <w:r w:rsidRPr="00EE5E11">
        <w:t>z</w:t>
      </w:r>
      <w:r>
        <w:t xml:space="preserve"> відповідно, тобто </w:t>
      </w:r>
      <w:r w:rsidRPr="00EE5E11">
        <w:rPr>
          <w:lang w:val="ru-RU"/>
        </w:rPr>
        <w:t>тих</w:t>
      </w:r>
      <w:r>
        <w:t xml:space="preserve"> сил, що діють на поверхн</w:t>
      </w:r>
      <w:r w:rsidR="00EC7BB6">
        <w:t>ю</w:t>
      </w:r>
      <w:r>
        <w:t xml:space="preserve"> тіла;</w:t>
      </w:r>
    </w:p>
    <w:p w:rsidR="00720358" w:rsidRDefault="00F6318A" w:rsidP="008344DD">
      <w:pPr>
        <w:pStyle w:val="dtext"/>
      </w:pPr>
      <w:r w:rsidRPr="00F6318A">
        <w:rPr>
          <w:position w:val="-14"/>
          <w:lang w:val="es-ES"/>
        </w:rPr>
        <w:object w:dxaOrig="1359" w:dyaOrig="420">
          <v:shape id="_x0000_i1033" type="#_x0000_t75" style="width:68.25pt;height:21pt" o:ole="">
            <v:imagedata r:id="rId23" o:title=""/>
          </v:shape>
          <o:OLEObject Type="Embed" ProgID="Equation.3" ShapeID="_x0000_i1033" DrawAspect="Content" ObjectID="_1617864229" r:id="rId24"/>
        </w:object>
      </w:r>
      <w:r w:rsidR="00720358">
        <w:t>,</w:t>
      </w:r>
      <w:r w:rsidRPr="00F6318A">
        <w:rPr>
          <w:position w:val="-14"/>
          <w:lang w:val="es-ES"/>
        </w:rPr>
        <w:object w:dxaOrig="1300" w:dyaOrig="420">
          <v:shape id="_x0000_i1034" type="#_x0000_t75" style="width:65.25pt;height:21pt" o:ole="">
            <v:imagedata r:id="rId25" o:title=""/>
          </v:shape>
          <o:OLEObject Type="Embed" ProgID="Equation.3" ShapeID="_x0000_i1034" DrawAspect="Content" ObjectID="_1617864230" r:id="rId26"/>
        </w:object>
      </w:r>
      <w:r w:rsidR="00720358">
        <w:t>,</w:t>
      </w:r>
      <w:r w:rsidRPr="00F6318A">
        <w:rPr>
          <w:position w:val="-14"/>
          <w:lang w:val="es-ES"/>
        </w:rPr>
        <w:object w:dxaOrig="1320" w:dyaOrig="420">
          <v:shape id="_x0000_i1035" type="#_x0000_t75" style="width:66pt;height:21pt" o:ole="">
            <v:imagedata r:id="rId27" o:title=""/>
          </v:shape>
          <o:OLEObject Type="Embed" ProgID="Equation.3" ShapeID="_x0000_i1035" DrawAspect="Content" ObjectID="_1617864231" r:id="rId28"/>
        </w:object>
      </w:r>
      <w:r w:rsidR="00720358">
        <w:t xml:space="preserve"> – вектори об’ємних сил;</w:t>
      </w:r>
    </w:p>
    <w:p w:rsidR="00720358" w:rsidRDefault="00720358" w:rsidP="008344DD">
      <w:pPr>
        <w:pStyle w:val="dtext"/>
      </w:pPr>
      <w:r w:rsidRPr="009F53AE">
        <w:rPr>
          <w:position w:val="-6"/>
        </w:rPr>
        <w:object w:dxaOrig="380" w:dyaOrig="279">
          <v:shape id="_x0000_i1036" type="#_x0000_t75" style="width:18.75pt;height:14.25pt" o:ole="">
            <v:imagedata r:id="rId29" o:title=""/>
          </v:shape>
          <o:OLEObject Type="Embed" ProgID="Equation.3" ShapeID="_x0000_i1036" DrawAspect="Content" ObjectID="_1617864232" r:id="rId30"/>
        </w:object>
      </w:r>
      <w:r>
        <w:t xml:space="preserve"> –</w:t>
      </w:r>
      <w:r w:rsidRPr="0038244B">
        <w:rPr>
          <w:lang w:val="ru-RU"/>
        </w:rPr>
        <w:t xml:space="preserve"> </w:t>
      </w:r>
      <w:r>
        <w:t xml:space="preserve">елемент об’єму; </w:t>
      </w:r>
      <w:r w:rsidRPr="009F53AE">
        <w:rPr>
          <w:position w:val="-6"/>
        </w:rPr>
        <w:object w:dxaOrig="380" w:dyaOrig="300">
          <v:shape id="_x0000_i1037" type="#_x0000_t75" style="width:18.75pt;height:15pt" o:ole="">
            <v:imagedata r:id="rId31" o:title=""/>
          </v:shape>
          <o:OLEObject Type="Embed" ProgID="Equation.3" ShapeID="_x0000_i1037" DrawAspect="Content" ObjectID="_1617864233" r:id="rId32"/>
        </w:object>
      </w:r>
      <w:r>
        <w:t xml:space="preserve"> –</w:t>
      </w:r>
      <w:r w:rsidRPr="0038244B">
        <w:rPr>
          <w:lang w:val="ru-RU"/>
        </w:rPr>
        <w:t xml:space="preserve"> </w:t>
      </w:r>
      <w:r w:rsidR="00EC7BB6">
        <w:t>елемент</w:t>
      </w:r>
      <w:r>
        <w:t xml:space="preserve"> поверхні</w:t>
      </w:r>
      <w:r w:rsidR="00F6318A">
        <w:t>.</w:t>
      </w:r>
    </w:p>
    <w:p w:rsidR="00932968" w:rsidRDefault="00932968" w:rsidP="008344DD">
      <w:pPr>
        <w:pStyle w:val="dtext"/>
      </w:pPr>
      <w:r>
        <w:t>Розглянемо просту фізичну модель взаємодії між собою двох частин пружного тіла.</w:t>
      </w:r>
      <w:r w:rsidR="00373E68">
        <w:t xml:space="preserve"> Нехай прямокутний паралелепіпед з нескінченно малим поперечним перерізом </w:t>
      </w:r>
      <w:r w:rsidR="00373E68" w:rsidRPr="00796DCA">
        <w:rPr>
          <w:position w:val="-12"/>
        </w:rPr>
        <w:object w:dxaOrig="840" w:dyaOrig="360">
          <v:shape id="_x0000_i1038" type="#_x0000_t75" style="width:42pt;height:18pt" o:ole="">
            <v:imagedata r:id="rId33" o:title=""/>
          </v:shape>
          <o:OLEObject Type="Embed" ProgID="Equation.3" ShapeID="_x0000_i1038" DrawAspect="Content" ObjectID="_1617864234" r:id="rId34"/>
        </w:object>
      </w:r>
      <w:r w:rsidR="00373E68">
        <w:t xml:space="preserve"> витягнутий вздовж вісі </w:t>
      </w:r>
      <w:r w:rsidR="00373E68" w:rsidRPr="00373E68">
        <w:rPr>
          <w:position w:val="-6"/>
        </w:rPr>
        <w:object w:dxaOrig="220" w:dyaOrig="240">
          <v:shape id="_x0000_i1039" type="#_x0000_t75" style="width:11.25pt;height:12pt" o:ole="">
            <v:imagedata r:id="rId35" o:title=""/>
          </v:shape>
          <o:OLEObject Type="Embed" ProgID="Equation.DSMT4" ShapeID="_x0000_i1039" DrawAspect="Content" ObjectID="_1617864235" r:id="rId36"/>
        </w:object>
      </w:r>
      <w:r w:rsidR="00373E68">
        <w:t xml:space="preserve"> та ум</w:t>
      </w:r>
      <w:r w:rsidR="001F2C97">
        <w:t xml:space="preserve">овно розділений на дві частини площиною ортогональною вісі </w:t>
      </w:r>
      <w:r w:rsidR="001F2C97" w:rsidRPr="001F2C97">
        <w:rPr>
          <w:position w:val="-6"/>
        </w:rPr>
        <w:object w:dxaOrig="220" w:dyaOrig="240">
          <v:shape id="_x0000_i1040" type="#_x0000_t75" style="width:11.25pt;height:12pt" o:ole="">
            <v:imagedata r:id="rId37" o:title=""/>
          </v:shape>
          <o:OLEObject Type="Embed" ProgID="Equation.DSMT4" ShapeID="_x0000_i1040" DrawAspect="Content" ObjectID="_1617864236" r:id="rId38"/>
        </w:object>
      </w:r>
      <w:r w:rsidR="001F2C97">
        <w:t>.</w:t>
      </w:r>
    </w:p>
    <w:p w:rsidR="00720358" w:rsidRPr="00ED00A9" w:rsidRDefault="00720358" w:rsidP="008344DD">
      <w:pPr>
        <w:pStyle w:val="dtext"/>
      </w:pPr>
      <w:r>
        <w:rPr>
          <w:noProof/>
        </w:rPr>
        <w:lastRenderedPageBreak/>
        <w:object w:dxaOrig="720" w:dyaOrig="300">
          <v:shape id="_x0000_s1044" type="#_x0000_t75" style="position:absolute;left:0;text-align:left;margin-left:-8.7pt;margin-top:39.6pt;width:141.75pt;height:142.5pt;z-index:251656192">
            <v:imagedata r:id="rId39" o:title=""/>
            <w10:wrap type="square"/>
          </v:shape>
          <o:OLEObject Type="Embed" ProgID="PBrush" ShapeID="_x0000_s1044" DrawAspect="Content" ObjectID="_1617864376" r:id="rId40"/>
        </w:object>
      </w:r>
      <w:r>
        <w:t xml:space="preserve">Охарактеризуємо силу з якою паралелепіпед 2 діє на паралелепіпед 1 через переріз </w:t>
      </w:r>
      <w:r w:rsidR="00934F1F" w:rsidRPr="00796DCA">
        <w:rPr>
          <w:position w:val="-12"/>
        </w:rPr>
        <w:object w:dxaOrig="840" w:dyaOrig="360">
          <v:shape id="_x0000_i1041" type="#_x0000_t75" style="width:42pt;height:18pt" o:ole="">
            <v:imagedata r:id="rId41" o:title=""/>
          </v:shape>
          <o:OLEObject Type="Embed" ProgID="Equation.3" ShapeID="_x0000_i1041" DrawAspect="Content" ObjectID="_1617864237" r:id="rId42"/>
        </w:object>
      </w:r>
      <w:r>
        <w:t xml:space="preserve"> в площині </w:t>
      </w:r>
      <w:r w:rsidRPr="00796DCA">
        <w:rPr>
          <w:position w:val="-12"/>
        </w:rPr>
        <w:object w:dxaOrig="540" w:dyaOrig="360">
          <v:shape id="_x0000_i1042" type="#_x0000_t75" style="width:27pt;height:18pt" o:ole="">
            <v:imagedata r:id="rId43" o:title=""/>
          </v:shape>
          <o:OLEObject Type="Embed" ProgID="Equation.3" ShapeID="_x0000_i1042" DrawAspect="Content" ObjectID="_1617864238" r:id="rId44"/>
        </w:object>
      </w:r>
      <w:r>
        <w:t xml:space="preserve"> (на рис. </w:t>
      </w:r>
      <w:r w:rsidR="00934F1F">
        <w:t>площина взаємодії</w:t>
      </w:r>
      <w:r>
        <w:t xml:space="preserve"> </w:t>
      </w:r>
      <w:r w:rsidR="00934F1F">
        <w:t xml:space="preserve">виділена </w:t>
      </w:r>
      <w:r>
        <w:t>сірим кольором)</w:t>
      </w:r>
      <w:r w:rsidRPr="00934F1F">
        <w:t>.</w:t>
      </w:r>
      <w:r>
        <w:t xml:space="preserve"> </w:t>
      </w:r>
      <w:r w:rsidR="00046BBC">
        <w:t xml:space="preserve">Нехай </w:t>
      </w:r>
      <w:r w:rsidR="00046BBC" w:rsidRPr="00046BBC">
        <w:rPr>
          <w:position w:val="-18"/>
        </w:rPr>
        <w:object w:dxaOrig="2040" w:dyaOrig="499">
          <v:shape id="_x0000_i1043" type="#_x0000_t75" style="width:102pt;height:24.75pt" o:ole="">
            <v:imagedata r:id="rId45" o:title=""/>
          </v:shape>
          <o:OLEObject Type="Embed" ProgID="Equation.DSMT4" ShapeID="_x0000_i1043" DrawAspect="Content" ObjectID="_1617864239" r:id="rId46"/>
        </w:object>
      </w:r>
      <w:r w:rsidR="00046BBC">
        <w:t xml:space="preserve"> вектор сили віднесений на одиницю площі перерізу з якою паралелепіпед 2 діє на паралелепіпед </w:t>
      </w:r>
      <w:r w:rsidR="007372F9">
        <w:t>1</w:t>
      </w:r>
      <w:r w:rsidR="00046BBC">
        <w:t xml:space="preserve">, при цьому </w:t>
      </w:r>
      <w:r w:rsidRPr="004A4B59">
        <w:rPr>
          <w:position w:val="-12"/>
        </w:rPr>
        <w:object w:dxaOrig="320" w:dyaOrig="360">
          <v:shape id="_x0000_i1044" type="#_x0000_t75" style="width:15.75pt;height:18pt" o:ole="">
            <v:imagedata r:id="rId47" o:title=""/>
          </v:shape>
          <o:OLEObject Type="Embed" ProgID="Equation.3" ShapeID="_x0000_i1044" DrawAspect="Content" ObjectID="_1617864240" r:id="rId48"/>
        </w:object>
      </w:r>
      <w:r>
        <w:rPr>
          <w:vertAlign w:val="subscript"/>
        </w:rPr>
        <w:t xml:space="preserve"> </w:t>
      </w:r>
      <w:r>
        <w:t xml:space="preserve">– компонента, що може стискати, або розтягувати </w:t>
      </w:r>
      <w:r w:rsidRPr="00ED00A9">
        <w:t xml:space="preserve">паралелепіпед </w:t>
      </w:r>
      <w:r w:rsidRPr="00796DCA">
        <w:rPr>
          <w:lang w:val="es-ES"/>
        </w:rPr>
        <w:t>1</w:t>
      </w:r>
      <w:r w:rsidR="00046BBC">
        <w:t>,</w:t>
      </w:r>
      <w:r w:rsidR="00EC7BB6">
        <w:t xml:space="preserve"> </w:t>
      </w:r>
      <w:r w:rsidR="00B854B9" w:rsidRPr="00B854B9">
        <w:rPr>
          <w:position w:val="-16"/>
          <w:lang w:val="es-ES"/>
        </w:rPr>
        <w:object w:dxaOrig="380" w:dyaOrig="420">
          <v:shape id="_x0000_i1045" type="#_x0000_t75" style="width:18.75pt;height:21pt" o:ole="">
            <v:imagedata r:id="rId49" o:title=""/>
          </v:shape>
          <o:OLEObject Type="Embed" ProgID="Equation.3" ShapeID="_x0000_i1045" DrawAspect="Content" ObjectID="_1617864241" r:id="rId50"/>
        </w:object>
      </w:r>
      <w:r w:rsidR="00B854B9">
        <w:rPr>
          <w:position w:val="-6"/>
        </w:rPr>
        <w:t>,</w:t>
      </w:r>
      <w:r w:rsidRPr="00ED00A9">
        <w:rPr>
          <w:position w:val="-6"/>
          <w:lang w:val="es-ES"/>
        </w:rPr>
        <w:t xml:space="preserve"> </w:t>
      </w:r>
      <w:r w:rsidR="00B854B9" w:rsidRPr="00B854B9">
        <w:rPr>
          <w:position w:val="-12"/>
          <w:lang w:val="es-ES"/>
        </w:rPr>
        <w:object w:dxaOrig="360" w:dyaOrig="380">
          <v:shape id="_x0000_i1046" type="#_x0000_t75" style="width:18pt;height:18.75pt" o:ole="">
            <v:imagedata r:id="rId51" o:title=""/>
          </v:shape>
          <o:OLEObject Type="Embed" ProgID="Equation.3" ShapeID="_x0000_i1046" DrawAspect="Content" ObjectID="_1617864242" r:id="rId52"/>
        </w:object>
      </w:r>
      <w:r w:rsidRPr="00ED00A9">
        <w:rPr>
          <w:position w:val="-6"/>
          <w:lang w:val="es-ES"/>
        </w:rPr>
        <w:t xml:space="preserve">;  </w:t>
      </w:r>
      <w:r w:rsidR="00046BBC">
        <w:t xml:space="preserve">- </w:t>
      </w:r>
      <w:r>
        <w:t xml:space="preserve">компоненти, що </w:t>
      </w:r>
      <w:r w:rsidR="00B854B9">
        <w:t>з</w:t>
      </w:r>
      <w:r>
        <w:t>різають паралелепіпед в напрямках вісей y та z відповідно.</w:t>
      </w:r>
    </w:p>
    <w:p w:rsidR="00720358" w:rsidRPr="00082BFA" w:rsidRDefault="00720358" w:rsidP="008344DD">
      <w:pPr>
        <w:pStyle w:val="dtext"/>
        <w:rPr>
          <w:b/>
        </w:rPr>
      </w:pPr>
      <w:r>
        <w:t>Аналогічно</w:t>
      </w:r>
      <w:r w:rsidR="00F55EA8">
        <w:t xml:space="preserve">, для паралелепіпедів витягнутих вздовж вісей </w:t>
      </w:r>
      <w:r w:rsidR="00F55EA8" w:rsidRPr="00F55EA8">
        <w:rPr>
          <w:position w:val="-12"/>
        </w:rPr>
        <w:object w:dxaOrig="400" w:dyaOrig="360">
          <v:shape id="_x0000_i1047" type="#_x0000_t75" style="width:20.25pt;height:18pt" o:ole="">
            <v:imagedata r:id="rId53" o:title=""/>
          </v:shape>
          <o:OLEObject Type="Embed" ProgID="Equation.DSMT4" ShapeID="_x0000_i1047" DrawAspect="Content" ObjectID="_1617864243" r:id="rId54"/>
        </w:object>
      </w:r>
      <w:r w:rsidR="00F55EA8">
        <w:t xml:space="preserve"> та </w:t>
      </w:r>
      <w:r w:rsidR="00F55EA8" w:rsidRPr="00F55EA8">
        <w:rPr>
          <w:position w:val="-6"/>
        </w:rPr>
        <w:object w:dxaOrig="380" w:dyaOrig="300">
          <v:shape id="_x0000_i1048" type="#_x0000_t75" style="width:18.75pt;height:15pt" o:ole="">
            <v:imagedata r:id="rId55" o:title=""/>
          </v:shape>
          <o:OLEObject Type="Embed" ProgID="Equation.DSMT4" ShapeID="_x0000_i1048" DrawAspect="Content" ObjectID="_1617864244" r:id="rId56"/>
        </w:object>
      </w:r>
      <w:r>
        <w:t xml:space="preserve"> можна розглянути сили, яки діють в двох інших площинах </w:t>
      </w:r>
      <w:r w:rsidRPr="005639A0">
        <w:rPr>
          <w:position w:val="-6"/>
        </w:rPr>
        <w:object w:dxaOrig="540" w:dyaOrig="300">
          <v:shape id="_x0000_i1049" type="#_x0000_t75" style="width:27pt;height:15pt" o:ole="">
            <v:imagedata r:id="rId57" o:title=""/>
          </v:shape>
          <o:OLEObject Type="Embed" ProgID="Equation.3" ShapeID="_x0000_i1049" DrawAspect="Content" ObjectID="_1617864245" r:id="rId58"/>
        </w:object>
      </w:r>
      <w:r>
        <w:t xml:space="preserve">та </w:t>
      </w:r>
      <w:r w:rsidRPr="005639A0">
        <w:rPr>
          <w:position w:val="-12"/>
        </w:rPr>
        <w:object w:dxaOrig="540" w:dyaOrig="360">
          <v:shape id="_x0000_i1050" type="#_x0000_t75" style="width:27pt;height:18pt" o:ole="">
            <v:imagedata r:id="rId59" o:title=""/>
          </v:shape>
          <o:OLEObject Type="Embed" ProgID="Equation.3" ShapeID="_x0000_i1050" DrawAspect="Content" ObjectID="_1617864246" r:id="rId60"/>
        </w:object>
      </w:r>
      <w:r>
        <w:t xml:space="preserve"> </w:t>
      </w:r>
      <w:r w:rsidR="00F55EA8">
        <w:t xml:space="preserve">на одиницю площі цих перерізів </w:t>
      </w:r>
      <w:r>
        <w:t>та охарактеризувати їх векторами:</w:t>
      </w:r>
      <w:r w:rsidR="004E1686">
        <w:t xml:space="preserve"> </w:t>
      </w:r>
      <w:r w:rsidR="00F55EA8" w:rsidRPr="00F55EA8">
        <w:rPr>
          <w:position w:val="-18"/>
          <w:lang w:val="en-US"/>
        </w:rPr>
        <w:object w:dxaOrig="2060" w:dyaOrig="499">
          <v:shape id="_x0000_i1051" type="#_x0000_t75" style="width:102.75pt;height:24.75pt" o:ole="">
            <v:imagedata r:id="rId61" o:title=""/>
          </v:shape>
          <o:OLEObject Type="Embed" ProgID="Equation.3" ShapeID="_x0000_i1051" DrawAspect="Content" ObjectID="_1617864247" r:id="rId62"/>
        </w:object>
      </w:r>
      <w:r w:rsidR="004E1686">
        <w:t xml:space="preserve"> </w:t>
      </w:r>
      <w:r w:rsidR="00F55EA8" w:rsidRPr="00082BFA">
        <w:rPr>
          <w:position w:val="-18"/>
          <w:lang w:val="en-US"/>
        </w:rPr>
        <w:object w:dxaOrig="2020" w:dyaOrig="499">
          <v:shape id="_x0000_i1052" type="#_x0000_t75" style="width:101.25pt;height:24.75pt" o:ole="">
            <v:imagedata r:id="rId63" o:title=""/>
          </v:shape>
          <o:OLEObject Type="Embed" ProgID="Equation.3" ShapeID="_x0000_i1052" DrawAspect="Content" ObjectID="_1617864248" r:id="rId64"/>
        </w:object>
      </w:r>
      <w:r w:rsidR="00082BFA">
        <w:rPr>
          <w:b/>
        </w:rPr>
        <w:t>.</w:t>
      </w:r>
    </w:p>
    <w:p w:rsidR="00720358" w:rsidRPr="00DB7B99" w:rsidRDefault="00720358" w:rsidP="008344DD">
      <w:pPr>
        <w:pStyle w:val="dtext"/>
      </w:pPr>
      <w:r w:rsidRPr="00A01200">
        <w:t xml:space="preserve">Для </w:t>
      </w:r>
      <w:r w:rsidR="00082BFA">
        <w:t>будь – якого</w:t>
      </w:r>
      <w:r>
        <w:t xml:space="preserve"> </w:t>
      </w:r>
      <w:r w:rsidR="00082BFA">
        <w:t xml:space="preserve">паралелепіпеда з довжиною ребер </w:t>
      </w:r>
      <w:r w:rsidR="00082BFA" w:rsidRPr="00082BFA">
        <w:rPr>
          <w:position w:val="-12"/>
        </w:rPr>
        <w:object w:dxaOrig="1060" w:dyaOrig="360">
          <v:shape id="_x0000_i1053" type="#_x0000_t75" style="width:53.25pt;height:18pt" o:ole="">
            <v:imagedata r:id="rId65" o:title=""/>
          </v:shape>
          <o:OLEObject Type="Embed" ProgID="Equation.DSMT4" ShapeID="_x0000_i1053" DrawAspect="Content" ObjectID="_1617864249" r:id="rId66"/>
        </w:object>
      </w:r>
      <w:r w:rsidR="00082BFA">
        <w:t xml:space="preserve"> а тим самим </w:t>
      </w:r>
      <w:r>
        <w:t xml:space="preserve">точки </w:t>
      </w:r>
      <w:r w:rsidR="00082BFA">
        <w:t xml:space="preserve">простору </w:t>
      </w:r>
      <w:r>
        <w:t xml:space="preserve">напружений стан тіла можна </w:t>
      </w:r>
      <w:r w:rsidR="00082BFA">
        <w:t>охарактеризувати</w:t>
      </w:r>
      <w:r>
        <w:t xml:space="preserve"> матрицею </w:t>
      </w:r>
      <w:r w:rsidRPr="00EE5E11">
        <w:rPr>
          <w:position w:val="-60"/>
          <w:vertAlign w:val="subscript"/>
        </w:rPr>
        <w:object w:dxaOrig="1960" w:dyaOrig="1340">
          <v:shape id="_x0000_i1054" type="#_x0000_t75" style="width:98.25pt;height:66.75pt" o:ole="">
            <v:imagedata r:id="rId67" o:title=""/>
          </v:shape>
          <o:OLEObject Type="Embed" ProgID="Equation.3" ShapeID="_x0000_i1054" DrawAspect="Content" ObjectID="_1617864250" r:id="rId68"/>
        </w:object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 w:rsidR="00082BFA">
        <w:rPr>
          <w:vertAlign w:val="subscript"/>
        </w:rPr>
        <w:tab/>
      </w:r>
      <w:r w:rsidR="004E1686">
        <w:rPr>
          <w:vertAlign w:val="subscript"/>
        </w:rPr>
        <w:tab/>
      </w:r>
      <w:r w:rsidR="004E1686">
        <w:rPr>
          <w:vertAlign w:val="subscript"/>
        </w:rPr>
        <w:tab/>
      </w:r>
      <w:r w:rsidR="004E1686">
        <w:rPr>
          <w:vertAlign w:val="subscript"/>
        </w:rPr>
        <w:tab/>
      </w:r>
      <w:r w:rsidR="004E1686">
        <w:rPr>
          <w:vertAlign w:val="subscript"/>
        </w:rPr>
        <w:tab/>
      </w:r>
      <w:r w:rsidR="004E1686">
        <w:rPr>
          <w:vertAlign w:val="subscript"/>
        </w:rPr>
        <w:tab/>
      </w:r>
      <w:r w:rsidR="004E1686">
        <w:rPr>
          <w:vertAlign w:val="subscript"/>
        </w:rPr>
        <w:tab/>
      </w:r>
      <w:r w:rsidRPr="00082BFA">
        <w:t xml:space="preserve">(2.1) </w:t>
      </w:r>
      <w:r w:rsidR="00DB7B99">
        <w:t>.</w:t>
      </w:r>
    </w:p>
    <w:p w:rsidR="000251E2" w:rsidRPr="007F21FF" w:rsidRDefault="000251E2" w:rsidP="008344DD">
      <w:pPr>
        <w:pStyle w:val="dtext"/>
      </w:pPr>
      <w:r w:rsidRPr="0081458D">
        <w:rPr>
          <w:b/>
        </w:rPr>
        <w:t>Зауваження</w:t>
      </w:r>
      <w:r w:rsidR="0081458D" w:rsidRPr="0081458D">
        <w:rPr>
          <w:b/>
        </w:rPr>
        <w:t>.</w:t>
      </w:r>
      <w:r w:rsidR="00B854B9">
        <w:rPr>
          <w:b/>
        </w:rPr>
        <w:t xml:space="preserve"> </w:t>
      </w:r>
      <w:r>
        <w:t xml:space="preserve">При розгляді моделі </w:t>
      </w:r>
      <w:r w:rsidR="00580B43">
        <w:t>взаємо</w:t>
      </w:r>
      <w:r>
        <w:t xml:space="preserve">дії паралелепіпеда 2 </w:t>
      </w:r>
      <w:r w:rsidR="00580B43">
        <w:t>т</w:t>
      </w:r>
      <w:r>
        <w:t>а паралелепіпед</w:t>
      </w:r>
      <w:r w:rsidR="00580B43">
        <w:t>а</w:t>
      </w:r>
      <w:r>
        <w:t xml:space="preserve"> 1 через загальний переріз має місце </w:t>
      </w:r>
      <w:r w:rsidRPr="00566129">
        <w:t xml:space="preserve">принцип </w:t>
      </w:r>
      <w:r w:rsidRPr="00566129">
        <w:rPr>
          <w:iCs/>
        </w:rPr>
        <w:t>рівнодії та протидії</w:t>
      </w:r>
      <w:r>
        <w:t>, тобт</w:t>
      </w:r>
      <w:r w:rsidR="00566129">
        <w:t>о сила, з якою паралелепіпед 2 д</w:t>
      </w:r>
      <w:r>
        <w:t>іє на паралелепіпед 1 рівна за величиною та протилежна за напрямком силі з якою паралелепіпед 1 діє на паралелепіпед 2. Сили</w:t>
      </w:r>
      <w:r w:rsidR="00566129">
        <w:t>, що діють на тіло</w:t>
      </w:r>
      <w:r>
        <w:t xml:space="preserve"> </w:t>
      </w:r>
      <w:r w:rsidR="00566129">
        <w:t>обираються</w:t>
      </w:r>
      <w:r>
        <w:t xml:space="preserve"> зі знаком плюс, якщо вони діють на переріз, який обмежує тіло </w:t>
      </w:r>
      <w:r w:rsidR="00566129">
        <w:t>з</w:t>
      </w:r>
      <w:r>
        <w:t xml:space="preserve"> </w:t>
      </w:r>
      <w:r w:rsidR="00566129">
        <w:t>боку</w:t>
      </w:r>
      <w:r>
        <w:t xml:space="preserve"> зростання значення координатної вісей</w:t>
      </w:r>
      <w:r w:rsidR="00566129">
        <w:t xml:space="preserve"> і зі знаком мінус, якщо вони діють на поверхню, що обмежує тіло з боку спадання значень координатних вісей.</w:t>
      </w:r>
    </w:p>
    <w:p w:rsidR="00720358" w:rsidRDefault="007C7BDE" w:rsidP="008344DD">
      <w:pPr>
        <w:pStyle w:val="dheader3"/>
      </w:pPr>
      <w:r>
        <w:lastRenderedPageBreak/>
        <w:t>Закони рівноваги елемента</w:t>
      </w:r>
      <w:r w:rsidR="00720358" w:rsidRPr="00A01200">
        <w:t xml:space="preserve"> поверхні </w:t>
      </w:r>
    </w:p>
    <w:p w:rsidR="00720358" w:rsidRPr="00A01200" w:rsidRDefault="007F243B" w:rsidP="008344DD">
      <w:pPr>
        <w:pStyle w:val="dtext"/>
      </w:pPr>
      <w:r>
        <w:t xml:space="preserve">Розглянемо </w:t>
      </w:r>
      <w:r w:rsidRPr="007F243B">
        <w:t>елементарну</w:t>
      </w:r>
      <w:r>
        <w:t xml:space="preserve"> модель пружної взаємодії. Нехай всередині пружного тіла ми виділили нескінченно малий тетраедр </w:t>
      </w:r>
      <w:r w:rsidR="00720358" w:rsidRPr="009E556D">
        <w:rPr>
          <w:position w:val="-6"/>
        </w:rPr>
        <w:object w:dxaOrig="700" w:dyaOrig="279">
          <v:shape id="_x0000_i1055" type="#_x0000_t75" style="width:35.25pt;height:14.25pt" o:ole="">
            <v:imagedata r:id="rId69" o:title=""/>
          </v:shape>
          <o:OLEObject Type="Embed" ProgID="Equation.3" ShapeID="_x0000_i1055" DrawAspect="Content" ObjectID="_1617864251" r:id="rId70"/>
        </w:object>
      </w:r>
      <w:r w:rsidR="00B854B9">
        <w:t>,</w:t>
      </w:r>
      <w:r w:rsidR="00720358">
        <w:t xml:space="preserve"> </w:t>
      </w:r>
      <w:r w:rsidR="00720358" w:rsidRPr="009E556D">
        <w:rPr>
          <w:position w:val="-6"/>
        </w:rPr>
        <w:object w:dxaOrig="220" w:dyaOrig="300">
          <v:shape id="_x0000_i1056" type="#_x0000_t75" style="width:11.25pt;height:15pt" o:ole="">
            <v:imagedata r:id="rId71" o:title=""/>
          </v:shape>
          <o:OLEObject Type="Embed" ProgID="Equation.3" ShapeID="_x0000_i1056" DrawAspect="Content" ObjectID="_1617864252" r:id="rId72"/>
        </w:object>
      </w:r>
      <w:r w:rsidR="00720358">
        <w:t xml:space="preserve"> – </w:t>
      </w:r>
      <w:r w:rsidR="00720358" w:rsidRPr="00A01200">
        <w:t xml:space="preserve">вектор </w:t>
      </w:r>
      <w:r>
        <w:t xml:space="preserve">зовнішньої нормалі до </w:t>
      </w:r>
      <w:r w:rsidR="00995926">
        <w:t xml:space="preserve">грані </w:t>
      </w:r>
      <w:r w:rsidR="00995926" w:rsidRPr="00995926">
        <w:rPr>
          <w:position w:val="-6"/>
        </w:rPr>
        <w:object w:dxaOrig="639" w:dyaOrig="300">
          <v:shape id="_x0000_i1057" type="#_x0000_t75" style="width:32.25pt;height:15pt" o:ole="">
            <v:imagedata r:id="rId73" o:title=""/>
          </v:shape>
          <o:OLEObject Type="Embed" ProgID="Equation.DSMT4" ShapeID="_x0000_i1057" DrawAspect="Content" ObjectID="_1617864253" r:id="rId74"/>
        </w:object>
      </w:r>
      <w:r w:rsidR="00995926">
        <w:t xml:space="preserve">, а </w:t>
      </w:r>
      <w:r w:rsidR="00995926" w:rsidRPr="00995926">
        <w:rPr>
          <w:position w:val="-6"/>
        </w:rPr>
        <w:object w:dxaOrig="240" w:dyaOrig="300">
          <v:shape id="_x0000_i1058" type="#_x0000_t75" style="width:12pt;height:15pt" o:ole="">
            <v:imagedata r:id="rId75" o:title=""/>
          </v:shape>
          <o:OLEObject Type="Embed" ProgID="Equation.DSMT4" ShapeID="_x0000_i1058" DrawAspect="Content" ObjectID="_1617864254" r:id="rId76"/>
        </w:object>
      </w:r>
      <w:r w:rsidR="00995926">
        <w:t xml:space="preserve"> площа цієї грані.</w:t>
      </w:r>
    </w:p>
    <w:p w:rsidR="00720358" w:rsidRPr="00A01200" w:rsidRDefault="003A4DBF" w:rsidP="008344DD">
      <w:pPr>
        <w:pStyle w:val="dtext"/>
      </w:pPr>
      <w:r>
        <w:rPr>
          <w:noProof/>
          <w:lang w:eastAsia="uk-UA"/>
        </w:rPr>
        <w:drawing>
          <wp:anchor distT="0" distB="0" distL="114300" distR="114300" simplePos="0" relativeHeight="251657216" behindDoc="1" locked="0" layoutInCell="1" allowOverlap="0">
            <wp:simplePos x="0" y="0"/>
            <wp:positionH relativeFrom="column">
              <wp:posOffset>3810</wp:posOffset>
            </wp:positionH>
            <wp:positionV relativeFrom="paragraph">
              <wp:posOffset>3810</wp:posOffset>
            </wp:positionV>
            <wp:extent cx="2404745" cy="1812290"/>
            <wp:effectExtent l="0" t="0" r="0" b="0"/>
            <wp:wrapTight wrapText="bothSides">
              <wp:wrapPolygon edited="0">
                <wp:start x="0" y="0"/>
                <wp:lineTo x="0" y="21343"/>
                <wp:lineTo x="21389" y="21343"/>
                <wp:lineTo x="21389" y="0"/>
                <wp:lineTo x="0" y="0"/>
              </wp:wrapPolygon>
            </wp:wrapTight>
            <wp:docPr id="24" name="Рисунок 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745" cy="181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7905">
        <w:t xml:space="preserve">Нехай </w:t>
      </w:r>
      <w:r w:rsidR="004E1686" w:rsidRPr="007C0377">
        <w:rPr>
          <w:position w:val="-16"/>
        </w:rPr>
        <w:object w:dxaOrig="1680" w:dyaOrig="480">
          <v:shape id="_x0000_i1059" type="#_x0000_t75" style="width:84pt;height:24pt" o:ole="">
            <v:imagedata r:id="rId78" o:title=""/>
          </v:shape>
          <o:OLEObject Type="Embed" ProgID="Equation.3" ShapeID="_x0000_i1059" DrawAspect="Content" ObjectID="_1617864255" r:id="rId79"/>
        </w:object>
      </w:r>
      <w:r w:rsidR="00720358">
        <w:t xml:space="preserve"> – </w:t>
      </w:r>
      <w:r w:rsidR="00720358" w:rsidRPr="00A01200">
        <w:t xml:space="preserve">вектор </w:t>
      </w:r>
      <w:r w:rsidR="0081458D">
        <w:t xml:space="preserve">поверхневої </w:t>
      </w:r>
      <w:r w:rsidR="00720358" w:rsidRPr="00A01200">
        <w:t xml:space="preserve">сили, що діє на </w:t>
      </w:r>
      <w:r w:rsidR="00997905">
        <w:t>одиницю площі</w:t>
      </w:r>
      <w:r w:rsidR="00997905">
        <w:rPr>
          <w:position w:val="-6"/>
        </w:rPr>
        <w:t xml:space="preserve"> </w:t>
      </w:r>
      <w:r w:rsidR="00997905" w:rsidRPr="00997905">
        <w:rPr>
          <w:szCs w:val="28"/>
        </w:rPr>
        <w:t>грані</w:t>
      </w:r>
      <w:r w:rsidR="00EE25DD">
        <w:rPr>
          <w:position w:val="-6"/>
        </w:rPr>
        <w:t xml:space="preserve"> </w:t>
      </w:r>
      <w:r w:rsidR="00997905" w:rsidRPr="00995926">
        <w:rPr>
          <w:position w:val="-6"/>
        </w:rPr>
        <w:object w:dxaOrig="639" w:dyaOrig="300">
          <v:shape id="_x0000_i1060" type="#_x0000_t75" style="width:32.25pt;height:15pt" o:ole="">
            <v:imagedata r:id="rId73" o:title=""/>
          </v:shape>
          <o:OLEObject Type="Embed" ProgID="Equation.DSMT4" ShapeID="_x0000_i1060" DrawAspect="Content" ObjectID="_1617864256" r:id="rId80"/>
        </w:object>
      </w:r>
      <w:r w:rsidR="00997905">
        <w:t>.</w:t>
      </w:r>
    </w:p>
    <w:p w:rsidR="00720358" w:rsidRPr="00982D86" w:rsidRDefault="00997905" w:rsidP="008344DD">
      <w:pPr>
        <w:pStyle w:val="dtext"/>
      </w:pPr>
      <w:r>
        <w:t xml:space="preserve">Вектор нормалі </w:t>
      </w:r>
      <w:r w:rsidRPr="00EE5E11">
        <w:rPr>
          <w:position w:val="-12"/>
          <w:lang w:val="en-US"/>
        </w:rPr>
        <w:object w:dxaOrig="3540" w:dyaOrig="440">
          <v:shape id="_x0000_i1061" type="#_x0000_t75" style="width:177pt;height:21.75pt" o:ole="">
            <v:imagedata r:id="rId81" o:title=""/>
          </v:shape>
          <o:OLEObject Type="Embed" ProgID="Equation.3" ShapeID="_x0000_i1061" DrawAspect="Content" ObjectID="_1617864257" r:id="rId82"/>
        </w:object>
      </w:r>
      <w:r w:rsidR="00982D86">
        <w:t xml:space="preserve">, а </w:t>
      </w:r>
    </w:p>
    <w:p w:rsidR="00720358" w:rsidRDefault="00982D86" w:rsidP="008344DD">
      <w:pPr>
        <w:pStyle w:val="dtext"/>
      </w:pPr>
      <w:r w:rsidRPr="00982D86">
        <w:rPr>
          <w:position w:val="-12"/>
        </w:rPr>
        <w:object w:dxaOrig="3700" w:dyaOrig="440">
          <v:shape id="_x0000_i1062" type="#_x0000_t75" style="width:185.25pt;height:21.75pt" o:ole="">
            <v:imagedata r:id="rId83" o:title=""/>
          </v:shape>
          <o:OLEObject Type="Embed" ProgID="Equation.3" ShapeID="_x0000_i1062" DrawAspect="Content" ObjectID="_1617864258" r:id="rId84"/>
        </w:object>
      </w:r>
      <w:r w:rsidR="004E1686">
        <w:t xml:space="preserve"> </w:t>
      </w:r>
      <w:r>
        <w:t>–</w:t>
      </w:r>
      <w:r w:rsidR="0081458D">
        <w:t xml:space="preserve"> </w:t>
      </w:r>
      <w:r w:rsidR="00720358" w:rsidRPr="00013B9D">
        <w:t xml:space="preserve">площі </w:t>
      </w:r>
      <w:r>
        <w:t xml:space="preserve">граней </w:t>
      </w:r>
      <w:r w:rsidR="00720358" w:rsidRPr="00013B9D">
        <w:t>тетраедра</w:t>
      </w:r>
      <w:r>
        <w:t xml:space="preserve">, ортогональних вісям </w:t>
      </w:r>
      <w:r w:rsidR="00A40A40" w:rsidRPr="0038244B">
        <w:rPr>
          <w:lang w:val="ru-RU"/>
        </w:rPr>
        <w:t>0</w:t>
      </w:r>
      <w:r w:rsidR="00A40A40" w:rsidRPr="00EE5E11">
        <w:t>x</w:t>
      </w:r>
      <w:r w:rsidR="00A40A40" w:rsidRPr="00EE5E11">
        <w:rPr>
          <w:lang w:val="ru-RU"/>
        </w:rPr>
        <w:t>,</w:t>
      </w:r>
      <w:r w:rsidR="00A40A40">
        <w:t xml:space="preserve"> </w:t>
      </w:r>
      <w:r w:rsidR="00A40A40" w:rsidRPr="0038244B">
        <w:rPr>
          <w:lang w:val="ru-RU"/>
        </w:rPr>
        <w:t>0</w:t>
      </w:r>
      <w:r w:rsidR="00A40A40" w:rsidRPr="00EE5E11">
        <w:t>y</w:t>
      </w:r>
      <w:r w:rsidR="00A40A40">
        <w:rPr>
          <w:vertAlign w:val="subscript"/>
        </w:rPr>
        <w:t xml:space="preserve">, </w:t>
      </w:r>
      <w:r w:rsidR="00A40A40" w:rsidRPr="0038244B">
        <w:rPr>
          <w:lang w:val="ru-RU"/>
        </w:rPr>
        <w:t>0</w:t>
      </w:r>
      <w:r w:rsidR="00A40A40" w:rsidRPr="00EE5E11">
        <w:t>z</w:t>
      </w:r>
      <w:r w:rsidR="00A40A40">
        <w:t>.</w:t>
      </w:r>
    </w:p>
    <w:p w:rsidR="00720358" w:rsidRPr="0073131C" w:rsidRDefault="00720358" w:rsidP="008344DD">
      <w:pPr>
        <w:pStyle w:val="dtext"/>
      </w:pPr>
      <w:r>
        <w:t>Якщо тетраедр знаходиться в стані спокою, або рівномірного прямолінійного руху, то р</w:t>
      </w:r>
      <w:r w:rsidRPr="0073131C">
        <w:t>івнодіюча сил, що діють на всі чотири грані дорівнює нулю</w:t>
      </w:r>
      <w:r w:rsidR="004E1686">
        <w:t>, тобто</w:t>
      </w:r>
      <w:r w:rsidRPr="0073131C">
        <w:t>:</w:t>
      </w:r>
      <w:r w:rsidR="0081458D" w:rsidRPr="00391426">
        <w:rPr>
          <w:b/>
        </w:rPr>
        <w:t xml:space="preserve"> </w:t>
      </w:r>
      <w:r w:rsidR="004E1686" w:rsidRPr="001A16CD">
        <w:rPr>
          <w:position w:val="-14"/>
        </w:rPr>
        <w:object w:dxaOrig="5940" w:dyaOrig="600">
          <v:shape id="_x0000_i1063" type="#_x0000_t75" style="width:297pt;height:30pt" o:ole="">
            <v:imagedata r:id="rId85" o:title=""/>
          </v:shape>
          <o:OLEObject Type="Embed" ProgID="Equation.3" ShapeID="_x0000_i1063" DrawAspect="Content" ObjectID="_1617864259" r:id="rId86"/>
        </w:object>
      </w:r>
      <w:r w:rsidR="0081458D" w:rsidRPr="001A16CD">
        <w:t xml:space="preserve">. Після скорочення на </w:t>
      </w:r>
      <w:r w:rsidR="001A16CD" w:rsidRPr="001A16CD">
        <w:rPr>
          <w:position w:val="-6"/>
        </w:rPr>
        <w:object w:dxaOrig="240" w:dyaOrig="300">
          <v:shape id="_x0000_i1064" type="#_x0000_t75" style="width:12pt;height:15pt" o:ole="">
            <v:imagedata r:id="rId87" o:title=""/>
          </v:shape>
          <o:OLEObject Type="Embed" ProgID="Equation.DSMT4" ShapeID="_x0000_i1064" DrawAspect="Content" ObjectID="_1617864260" r:id="rId88"/>
        </w:object>
      </w:r>
      <w:r w:rsidR="0081458D" w:rsidRPr="001A16CD">
        <w:t xml:space="preserve"> отримаємо </w:t>
      </w:r>
      <w:r w:rsidR="001A16CD" w:rsidRPr="001A16CD">
        <w:t xml:space="preserve">векторну </w:t>
      </w:r>
      <w:r w:rsidRPr="001A16CD">
        <w:t xml:space="preserve">форму </w:t>
      </w:r>
      <w:r w:rsidR="001A16CD" w:rsidRPr="001A16CD">
        <w:t>закону рівноваги</w:t>
      </w:r>
      <w:r w:rsidR="001A16CD">
        <w:t xml:space="preserve"> </w:t>
      </w:r>
      <w:r>
        <w:t>елементу поверхні.</w:t>
      </w:r>
      <w:r w:rsidR="001A16CD">
        <w:t xml:space="preserve"> </w:t>
      </w:r>
      <w:r w:rsidR="004E1686" w:rsidRPr="001A16CD">
        <w:rPr>
          <w:position w:val="-14"/>
        </w:rPr>
        <w:object w:dxaOrig="4760" w:dyaOrig="600">
          <v:shape id="_x0000_i1065" type="#_x0000_t75" style="width:237.75pt;height:30pt" o:ole="">
            <v:imagedata r:id="rId89" o:title=""/>
          </v:shape>
          <o:OLEObject Type="Embed" ProgID="Equation.DSMT4" ShapeID="_x0000_i1065" DrawAspect="Content" ObjectID="_1617864261" r:id="rId90"/>
        </w:object>
      </w:r>
      <w:r w:rsidR="001A16CD">
        <w:tab/>
      </w:r>
      <w:r w:rsidR="001A16CD">
        <w:tab/>
      </w:r>
      <w:r w:rsidR="004E1686">
        <w:tab/>
      </w:r>
      <w:r w:rsidR="004E1686">
        <w:tab/>
      </w:r>
      <w:r w:rsidR="004E1686">
        <w:tab/>
      </w:r>
      <w:r w:rsidR="004E1686">
        <w:tab/>
      </w:r>
      <w:r w:rsidR="001A16CD">
        <w:t>(2.2).</w:t>
      </w:r>
    </w:p>
    <w:p w:rsidR="00720358" w:rsidRPr="00143639" w:rsidRDefault="00EE25DD" w:rsidP="008344DD">
      <w:pPr>
        <w:pStyle w:val="dtext"/>
      </w:pPr>
      <w:r>
        <w:t>Запишемо з</w:t>
      </w:r>
      <w:r w:rsidR="001A16CD">
        <w:t>акон рівноваги елемента</w:t>
      </w:r>
      <w:r w:rsidR="00720358" w:rsidRPr="00143639">
        <w:t xml:space="preserve"> поверхні</w:t>
      </w:r>
      <w:r w:rsidR="00720358">
        <w:t xml:space="preserve"> в скалярному вигляді</w:t>
      </w:r>
      <w:r w:rsidR="00720358" w:rsidRPr="00143639">
        <w:t>:</w:t>
      </w:r>
    </w:p>
    <w:p w:rsidR="00720358" w:rsidRPr="001A16CD" w:rsidRDefault="00720358" w:rsidP="008344DD">
      <w:pPr>
        <w:pStyle w:val="dtext"/>
      </w:pPr>
      <w:r w:rsidRPr="00EE5E11">
        <w:rPr>
          <w:position w:val="-64"/>
          <w:vertAlign w:val="subscript"/>
        </w:rPr>
        <w:object w:dxaOrig="5420" w:dyaOrig="1460">
          <v:shape id="_x0000_i1066" type="#_x0000_t75" style="width:270.75pt;height:72.75pt" o:ole="">
            <v:imagedata r:id="rId91" o:title=""/>
          </v:shape>
          <o:OLEObject Type="Embed" ProgID="Equation.3" ShapeID="_x0000_i1066" DrawAspect="Content" ObjectID="_1617864262" r:id="rId92"/>
        </w:object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 w:rsidR="001A16CD">
        <w:rPr>
          <w:vertAlign w:val="subscript"/>
        </w:rPr>
        <w:tab/>
      </w:r>
      <w:r w:rsidRPr="001A16CD">
        <w:t>(2.3)</w:t>
      </w:r>
      <w:r w:rsidR="00DB7B99">
        <w:t>.</w:t>
      </w:r>
    </w:p>
    <w:p w:rsidR="00720358" w:rsidRDefault="00720358" w:rsidP="008344DD">
      <w:pPr>
        <w:pStyle w:val="dtext"/>
      </w:pPr>
      <w:r w:rsidRPr="007C0377">
        <w:t>У</w:t>
      </w:r>
      <w:r>
        <w:t xml:space="preserve"> випадку, коли елементарний трикутник АВС, є частиною реальної </w:t>
      </w:r>
      <w:r w:rsidR="001A16CD">
        <w:t xml:space="preserve">зовнішньої </w:t>
      </w:r>
      <w:r>
        <w:t>поверхні тіла, то закон рівноваги елемента поверхні приймає вигляд:</w:t>
      </w:r>
    </w:p>
    <w:p w:rsidR="00720358" w:rsidRPr="001A16CD" w:rsidRDefault="00720358" w:rsidP="008344DD">
      <w:pPr>
        <w:pStyle w:val="dtext"/>
      </w:pPr>
      <w:r w:rsidRPr="00EE5E11">
        <w:rPr>
          <w:position w:val="-64"/>
          <w:vertAlign w:val="subscript"/>
        </w:rPr>
        <w:object w:dxaOrig="5319" w:dyaOrig="1460">
          <v:shape id="_x0000_i1067" type="#_x0000_t75" style="width:266.25pt;height:72.75pt" o:ole="">
            <v:imagedata r:id="rId93" o:title=""/>
          </v:shape>
          <o:OLEObject Type="Embed" ProgID="Equation.3" ShapeID="_x0000_i1067" DrawAspect="Content" ObjectID="_1617864263" r:id="rId94"/>
        </w:object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 w:rsidR="001A16CD">
        <w:rPr>
          <w:vertAlign w:val="subscript"/>
        </w:rPr>
        <w:tab/>
      </w:r>
      <w:r w:rsidRPr="001A16CD">
        <w:t>(</w:t>
      </w:r>
      <w:smartTag w:uri="urn:schemas-microsoft-com:office:smarttags" w:element="metricconverter">
        <w:smartTagPr>
          <w:attr w:name="ProductID" w:val="2.3’"/>
        </w:smartTagPr>
        <w:r w:rsidRPr="001A16CD">
          <w:t>2.3</w:t>
        </w:r>
        <w:r w:rsidRPr="001A16CD">
          <w:rPr>
            <w:lang w:val="ru-RU"/>
          </w:rPr>
          <w:t>’</w:t>
        </w:r>
      </w:smartTag>
      <w:r w:rsidRPr="001A16CD">
        <w:t>)</w:t>
      </w:r>
      <w:r w:rsidR="00AD5EAA">
        <w:t>,</w:t>
      </w:r>
    </w:p>
    <w:p w:rsidR="00720358" w:rsidRPr="00880BCE" w:rsidRDefault="00AD5EAA" w:rsidP="008344DD">
      <w:pPr>
        <w:pStyle w:val="dtext"/>
      </w:pPr>
      <w:r>
        <w:t>д</w:t>
      </w:r>
      <w:r w:rsidR="00720358" w:rsidRPr="00880BCE">
        <w:rPr>
          <w:lang w:val="ru-RU"/>
        </w:rPr>
        <w:t xml:space="preserve">е </w:t>
      </w:r>
      <w:r w:rsidR="00720358">
        <w:t>(</w:t>
      </w:r>
      <w:r w:rsidR="00720358" w:rsidRPr="00880BCE">
        <w:rPr>
          <w:position w:val="-16"/>
        </w:rPr>
        <w:object w:dxaOrig="1080" w:dyaOrig="420">
          <v:shape id="_x0000_i1068" type="#_x0000_t75" style="width:54pt;height:21pt" o:ole="">
            <v:imagedata r:id="rId95" o:title=""/>
          </v:shape>
          <o:OLEObject Type="Embed" ProgID="Equation.3" ShapeID="_x0000_i1068" DrawAspect="Content" ObjectID="_1617864264" r:id="rId96"/>
        </w:object>
      </w:r>
      <w:r w:rsidR="00720358">
        <w:t xml:space="preserve">) – </w:t>
      </w:r>
      <w:r w:rsidR="001A16CD">
        <w:t>вектор поверхневих сил</w:t>
      </w:r>
      <w:r w:rsidR="00720358">
        <w:t>.</w:t>
      </w:r>
    </w:p>
    <w:p w:rsidR="00720358" w:rsidRPr="00880BCE" w:rsidRDefault="00720358" w:rsidP="008344DD">
      <w:pPr>
        <w:pStyle w:val="dheader3"/>
      </w:pPr>
      <w:r w:rsidRPr="00880BCE">
        <w:t>Закон рівноваги елемента об’єму</w:t>
      </w:r>
    </w:p>
    <w:p w:rsidR="00720358" w:rsidRDefault="00720358" w:rsidP="008344DD">
      <w:pPr>
        <w:pStyle w:val="dtext"/>
      </w:pPr>
      <w:r>
        <w:t>Розглянемо будь-який об’єм</w:t>
      </w:r>
      <w:r w:rsidRPr="00DE4466">
        <w:t xml:space="preserve"> </w:t>
      </w:r>
      <w:r w:rsidRPr="00E94F0B">
        <w:rPr>
          <w:position w:val="-6"/>
        </w:rPr>
        <w:object w:dxaOrig="260" w:dyaOrig="279">
          <v:shape id="_x0000_i1069" type="#_x0000_t75" style="width:12.75pt;height:14.25pt" o:ole="">
            <v:imagedata r:id="rId97" o:title=""/>
          </v:shape>
          <o:OLEObject Type="Embed" ProgID="Equation.3" ShapeID="_x0000_i1069" DrawAspect="Content" ObjectID="_1617864265" r:id="rId98"/>
        </w:object>
      </w:r>
      <w:r w:rsidR="00B3680A">
        <w:t xml:space="preserve"> </w:t>
      </w:r>
      <w:r w:rsidR="00D33E26">
        <w:t>та його</w:t>
      </w:r>
      <w:r w:rsidRPr="00DE4466">
        <w:t xml:space="preserve"> </w:t>
      </w:r>
      <w:r>
        <w:t xml:space="preserve">елементарний об’єм </w:t>
      </w:r>
      <w:r w:rsidRPr="00243359">
        <w:rPr>
          <w:position w:val="-6"/>
        </w:rPr>
        <w:object w:dxaOrig="380" w:dyaOrig="279">
          <v:shape id="_x0000_i1070" type="#_x0000_t75" style="width:18.75pt;height:14.25pt" o:ole="">
            <v:imagedata r:id="rId29" o:title=""/>
          </v:shape>
          <o:OLEObject Type="Embed" ProgID="Equation.3" ShapeID="_x0000_i1070" DrawAspect="Content" ObjectID="_1617864266" r:id="rId99"/>
        </w:object>
      </w:r>
      <w:r>
        <w:t xml:space="preserve">. </w:t>
      </w:r>
    </w:p>
    <w:p w:rsidR="00720358" w:rsidRDefault="00990090" w:rsidP="008344DD">
      <w:pPr>
        <w:pStyle w:val="dtext"/>
      </w:pPr>
      <w:r>
        <w:t xml:space="preserve">Об’ємні сили, що </w:t>
      </w:r>
      <w:r w:rsidR="00720358">
        <w:t>діють на тіло об</w:t>
      </w:r>
      <w:r w:rsidR="00C8663E">
        <w:rPr>
          <w:lang w:val="ru-RU"/>
        </w:rPr>
        <w:t>’єму</w:t>
      </w:r>
      <w:r w:rsidR="00720358">
        <w:t xml:space="preserve"> </w:t>
      </w:r>
      <w:r w:rsidRPr="00990090">
        <w:rPr>
          <w:position w:val="-6"/>
        </w:rPr>
        <w:object w:dxaOrig="279" w:dyaOrig="300">
          <v:shape id="_x0000_i1071" type="#_x0000_t75" style="width:14.25pt;height:15pt" o:ole="">
            <v:imagedata r:id="rId100" o:title=""/>
          </v:shape>
          <o:OLEObject Type="Embed" ProgID="Equation.DSMT4" ShapeID="_x0000_i1071" DrawAspect="Content" ObjectID="_1617864267" r:id="rId101"/>
        </w:object>
      </w:r>
      <w:r w:rsidR="00720358">
        <w:t xml:space="preserve">: </w:t>
      </w:r>
      <w:r>
        <w:t>можна обчислити у вигляді.</w:t>
      </w:r>
      <w:r w:rsidR="00567DEB" w:rsidRPr="00EE5E11">
        <w:rPr>
          <w:color w:val="000000"/>
          <w:position w:val="-56"/>
        </w:rPr>
        <w:object w:dxaOrig="1240" w:dyaOrig="1260">
          <v:shape id="_x0000_i1072" type="#_x0000_t75" style="width:54pt;height:54.75pt" o:ole="">
            <v:imagedata r:id="rId102" o:title=""/>
          </v:shape>
          <o:OLEObject Type="Embed" ProgID="Equation.3" ShapeID="_x0000_i1072" DrawAspect="Content" ObjectID="_1617864268" r:id="rId103"/>
        </w:object>
      </w:r>
      <w:r w:rsidR="00720358">
        <w:tab/>
      </w:r>
      <w:r w:rsidR="00720358">
        <w:tab/>
      </w:r>
      <w:r w:rsidR="00720358">
        <w:tab/>
      </w:r>
      <w:r w:rsidR="00720358">
        <w:tab/>
      </w:r>
      <w:r w:rsidR="00B3680A">
        <w:tab/>
      </w:r>
      <w:r w:rsidR="00B3680A">
        <w:tab/>
      </w:r>
      <w:r w:rsidR="00B3680A">
        <w:tab/>
      </w:r>
      <w:r w:rsidR="00B3680A">
        <w:tab/>
      </w:r>
      <w:r w:rsidR="00C8663E">
        <w:tab/>
      </w:r>
      <w:r w:rsidR="00567DEB">
        <w:tab/>
      </w:r>
      <w:r w:rsidR="00720358" w:rsidRPr="00990090">
        <w:t>(2.4)</w:t>
      </w:r>
      <w:r w:rsidR="00DB7B99">
        <w:t>.</w:t>
      </w:r>
    </w:p>
    <w:p w:rsidR="00720358" w:rsidRDefault="00990090" w:rsidP="008344DD">
      <w:pPr>
        <w:pStyle w:val="dtext"/>
      </w:pPr>
      <w:r>
        <w:t xml:space="preserve">Через будь-яку елементарну поверхню тіла діє поверхнева сила </w:t>
      </w:r>
      <w:r w:rsidR="00567DEB" w:rsidRPr="00567DEB">
        <w:rPr>
          <w:position w:val="-12"/>
        </w:rPr>
        <w:object w:dxaOrig="600" w:dyaOrig="440">
          <v:shape id="_x0000_i1073" type="#_x0000_t75" style="width:30pt;height:21.75pt" o:ole="">
            <v:imagedata r:id="rId104" o:title=""/>
          </v:shape>
          <o:OLEObject Type="Embed" ProgID="Equation.3" ShapeID="_x0000_i1073" DrawAspect="Content" ObjectID="_1617864269" r:id="rId105"/>
        </w:object>
      </w:r>
      <w:r>
        <w:t>, а р</w:t>
      </w:r>
      <w:r w:rsidR="00720358">
        <w:t xml:space="preserve">езультуюча поверхнева сила, яка діє на тіло </w:t>
      </w:r>
      <w:r>
        <w:t>через</w:t>
      </w:r>
      <w:r w:rsidR="00720358">
        <w:t xml:space="preserve"> </w:t>
      </w:r>
      <w:r>
        <w:t xml:space="preserve">усю </w:t>
      </w:r>
      <w:r w:rsidR="00720358">
        <w:t>повер</w:t>
      </w:r>
      <w:r>
        <w:t>хн</w:t>
      </w:r>
      <w:r w:rsidR="00720358">
        <w:t xml:space="preserve">ю S, що обмежує </w:t>
      </w:r>
      <w:r>
        <w:t xml:space="preserve">тіло має вигляд </w:t>
      </w:r>
      <w:r w:rsidR="00567DEB" w:rsidRPr="00567DEB">
        <w:rPr>
          <w:position w:val="-36"/>
        </w:rPr>
        <w:object w:dxaOrig="820" w:dyaOrig="680">
          <v:shape id="_x0000_i1074" type="#_x0000_t75" style="width:41.25pt;height:33.75pt" o:ole="">
            <v:imagedata r:id="rId106" o:title=""/>
          </v:shape>
          <o:OLEObject Type="Embed" ProgID="Equation.3" ShapeID="_x0000_i1074" DrawAspect="Content" ObjectID="_1617864270" r:id="rId107"/>
        </w:object>
      </w:r>
      <w:r>
        <w:t>,</w:t>
      </w:r>
      <w:r w:rsidR="00720358">
        <w:t xml:space="preserve"> </w:t>
      </w:r>
      <w:r>
        <w:t xml:space="preserve">або в скалярному вигляді: </w:t>
      </w:r>
      <w:r w:rsidRPr="00990090">
        <w:rPr>
          <w:position w:val="-32"/>
        </w:rPr>
        <w:object w:dxaOrig="5539" w:dyaOrig="639">
          <v:shape id="_x0000_i1075" type="#_x0000_t75" style="width:302.25pt;height:35.25pt" o:ole="">
            <v:imagedata r:id="rId108" o:title=""/>
          </v:shape>
          <o:OLEObject Type="Embed" ProgID="Equation.3" ShapeID="_x0000_i1075" DrawAspect="Content" ObjectID="_1617864271" r:id="rId109"/>
        </w:object>
      </w:r>
      <w:r w:rsidR="00B3680A">
        <w:tab/>
      </w:r>
      <w:r w:rsidR="00B3680A">
        <w:tab/>
      </w:r>
      <w:r w:rsidR="00C8663E">
        <w:tab/>
      </w:r>
      <w:r w:rsidR="00567DEB">
        <w:tab/>
      </w:r>
      <w:r w:rsidR="00720358" w:rsidRPr="00990090">
        <w:t>(2.5)</w:t>
      </w:r>
      <w:r>
        <w:t>.</w:t>
      </w:r>
    </w:p>
    <w:p w:rsidR="00990090" w:rsidRPr="00990090" w:rsidRDefault="00990090" w:rsidP="008344DD">
      <w:pPr>
        <w:pStyle w:val="dtext"/>
      </w:pPr>
      <w:r>
        <w:t xml:space="preserve">Для того щоб тіло знаходилося в стані спокою або </w:t>
      </w:r>
      <w:r w:rsidR="00C8663E">
        <w:t xml:space="preserve">рухалось </w:t>
      </w:r>
      <w:r>
        <w:t>рівномірно і прямолінійно</w:t>
      </w:r>
      <w:r w:rsidR="00C8663E">
        <w:t>,</w:t>
      </w:r>
      <w:r>
        <w:t xml:space="preserve"> рівнодіюча</w:t>
      </w:r>
      <w:r w:rsidR="00567DEB">
        <w:t xml:space="preserve"> об’ємної та поверхневої сил</w:t>
      </w:r>
      <w:r>
        <w:t xml:space="preserve"> повинна дорівнювати нулю</w:t>
      </w:r>
    </w:p>
    <w:p w:rsidR="00720358" w:rsidRDefault="00720358" w:rsidP="008344DD">
      <w:pPr>
        <w:pStyle w:val="dtext"/>
      </w:pPr>
      <w:r w:rsidRPr="00EE5E11">
        <w:rPr>
          <w:position w:val="-56"/>
        </w:rPr>
        <w:object w:dxaOrig="7200" w:dyaOrig="1260">
          <v:shape id="_x0000_i1076" type="#_x0000_t75" style="width:5in;height:63pt" o:ole="">
            <v:imagedata r:id="rId110" o:title=""/>
          </v:shape>
          <o:OLEObject Type="Embed" ProgID="Equation.3" ShapeID="_x0000_i1076" DrawAspect="Content" ObjectID="_1617864272" r:id="rId111"/>
        </w:object>
      </w:r>
      <w:r>
        <w:tab/>
      </w:r>
      <w:r w:rsidRPr="00990090">
        <w:t>(2.6)</w:t>
      </w:r>
      <w:r w:rsidR="00C8663E">
        <w:t>.</w:t>
      </w:r>
      <w:r w:rsidRPr="00990090">
        <w:t xml:space="preserve"> </w:t>
      </w:r>
    </w:p>
    <w:p w:rsidR="00EB6488" w:rsidRPr="00990090" w:rsidRDefault="00C8663E" w:rsidP="008344DD">
      <w:pPr>
        <w:pStyle w:val="dtext"/>
      </w:pPr>
      <w:r>
        <w:t xml:space="preserve">Рівняння </w:t>
      </w:r>
      <w:r w:rsidR="00EB6488">
        <w:t>(2.6) є векторним записом закону рівноваги елементу об’єму.</w:t>
      </w:r>
    </w:p>
    <w:p w:rsidR="00720358" w:rsidRDefault="00E77A42" w:rsidP="008344DD">
      <w:pPr>
        <w:pStyle w:val="dtext"/>
      </w:pPr>
      <w:r>
        <w:t>Скалярна форма запису закону має вигляд:</w:t>
      </w:r>
    </w:p>
    <w:p w:rsidR="00720358" w:rsidRDefault="00720358" w:rsidP="008344DD">
      <w:pPr>
        <w:pStyle w:val="dtext"/>
      </w:pPr>
      <w:r w:rsidRPr="00EE5E11">
        <w:rPr>
          <w:position w:val="-106"/>
        </w:rPr>
        <w:object w:dxaOrig="6920" w:dyaOrig="2260">
          <v:shape id="_x0000_i1077" type="#_x0000_t75" style="width:345.75pt;height:113.25pt" o:ole="">
            <v:imagedata r:id="rId112" o:title=""/>
          </v:shape>
          <o:OLEObject Type="Embed" ProgID="Equation.3" ShapeID="_x0000_i1077" DrawAspect="Content" ObjectID="_1617864273" r:id="rId113"/>
        </w:objec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 w:rsidRPr="00E77A42">
        <w:t>(2.6</w:t>
      </w:r>
      <w:r w:rsidRPr="00E77A42">
        <w:rPr>
          <w:vertAlign w:val="superscript"/>
        </w:rPr>
        <w:t>/</w:t>
      </w:r>
      <w:r w:rsidRPr="00E77A42">
        <w:t>)</w:t>
      </w:r>
      <w:r w:rsidR="00C3746D">
        <w:t>.</w:t>
      </w:r>
    </w:p>
    <w:p w:rsidR="00720358" w:rsidRDefault="00C3746D" w:rsidP="008344DD">
      <w:pPr>
        <w:pStyle w:val="dtext"/>
      </w:pPr>
      <w:r>
        <w:t>Додатковою умовою рівноважного положення тіла окрім закону рівноваги елементу об’єму є виконання</w:t>
      </w:r>
      <w:r w:rsidR="00720358">
        <w:t xml:space="preserve"> </w:t>
      </w:r>
      <w:r w:rsidR="00720358" w:rsidRPr="00C3746D">
        <w:rPr>
          <w:bCs/>
        </w:rPr>
        <w:t>закон</w:t>
      </w:r>
      <w:r w:rsidRPr="00C3746D">
        <w:rPr>
          <w:bCs/>
        </w:rPr>
        <w:t>у</w:t>
      </w:r>
      <w:r w:rsidR="00720358" w:rsidRPr="00C3746D">
        <w:rPr>
          <w:bCs/>
        </w:rPr>
        <w:t xml:space="preserve"> збереження моментів сил</w:t>
      </w:r>
      <w:r w:rsidR="00720358">
        <w:rPr>
          <w:bCs/>
          <w:color w:val="0000FF"/>
        </w:rPr>
        <w:t xml:space="preserve"> </w:t>
      </w:r>
      <w:r w:rsidR="00720358" w:rsidRPr="00640A72">
        <w:rPr>
          <w:bCs/>
        </w:rPr>
        <w:t>з якого випливає симетричність матриці (2.1)</w:t>
      </w:r>
      <w:r w:rsidR="00720358" w:rsidRPr="00B41D31">
        <w:t>:</w:t>
      </w:r>
    </w:p>
    <w:p w:rsidR="00720358" w:rsidRDefault="00720358" w:rsidP="008344DD">
      <w:pPr>
        <w:pStyle w:val="dtext"/>
      </w:pPr>
      <w:r w:rsidRPr="00EE5E11">
        <w:rPr>
          <w:position w:val="-16"/>
        </w:rPr>
        <w:object w:dxaOrig="1060" w:dyaOrig="420">
          <v:shape id="_x0000_i1078" type="#_x0000_t75" style="width:53.25pt;height:21pt" o:ole="">
            <v:imagedata r:id="rId114" o:title=""/>
          </v:shape>
          <o:OLEObject Type="Embed" ProgID="Equation.3" ShapeID="_x0000_i1078" DrawAspect="Content" ObjectID="_1617864274" r:id="rId115"/>
        </w:object>
      </w:r>
      <w:r>
        <w:t xml:space="preserve">, </w:t>
      </w:r>
      <w:r w:rsidRPr="00EE5E11">
        <w:rPr>
          <w:position w:val="-16"/>
        </w:rPr>
        <w:object w:dxaOrig="1020" w:dyaOrig="420">
          <v:shape id="_x0000_i1079" type="#_x0000_t75" style="width:51pt;height:21pt" o:ole="">
            <v:imagedata r:id="rId116" o:title=""/>
          </v:shape>
          <o:OLEObject Type="Embed" ProgID="Equation.3" ShapeID="_x0000_i1079" DrawAspect="Content" ObjectID="_1617864275" r:id="rId117"/>
        </w:object>
      </w:r>
      <w:r>
        <w:t xml:space="preserve">, </w:t>
      </w:r>
      <w:r w:rsidRPr="0086385D">
        <w:rPr>
          <w:position w:val="-14"/>
        </w:rPr>
        <w:object w:dxaOrig="940" w:dyaOrig="380">
          <v:shape id="_x0000_i1080" type="#_x0000_t75" style="width:47.25pt;height:18.75pt" o:ole="">
            <v:imagedata r:id="rId118" o:title=""/>
          </v:shape>
          <o:OLEObject Type="Embed" ProgID="Equation.3" ShapeID="_x0000_i1080" DrawAspect="Content" ObjectID="_1617864276" r:id="rId119"/>
        </w:object>
      </w:r>
      <w:r>
        <w:t>.</w:t>
      </w:r>
      <w:r w:rsidR="00C3746D">
        <w:t xml:space="preserve"> </w:t>
      </w:r>
      <w:r>
        <w:t xml:space="preserve">Враховуючи факт симетрії, </w:t>
      </w:r>
      <w:r w:rsidR="00C3746D" w:rsidRPr="00E77A42">
        <w:t>(2.6</w:t>
      </w:r>
      <w:r w:rsidR="00C3746D" w:rsidRPr="00E77A42">
        <w:rPr>
          <w:vertAlign w:val="superscript"/>
        </w:rPr>
        <w:t>/</w:t>
      </w:r>
      <w:r w:rsidR="00C3746D" w:rsidRPr="00E77A42">
        <w:t>)</w:t>
      </w:r>
      <w:r w:rsidR="00C3746D">
        <w:t xml:space="preserve"> можна записати у вигляді </w:t>
      </w:r>
      <w:r>
        <w:t xml:space="preserve"> </w:t>
      </w:r>
      <w:r w:rsidRPr="00EE5E11">
        <w:rPr>
          <w:position w:val="-106"/>
        </w:rPr>
        <w:object w:dxaOrig="3100" w:dyaOrig="2260">
          <v:shape id="_x0000_i1081" type="#_x0000_t75" style="width:167.25pt;height:122.25pt" o:ole="">
            <v:imagedata r:id="rId120" o:title=""/>
          </v:shape>
          <o:OLEObject Type="Embed" ProgID="Equation.3" ShapeID="_x0000_i1081" DrawAspect="Content" ObjectID="_1617864277" r:id="rId121"/>
        </w:object>
      </w:r>
      <w:r>
        <w:t xml:space="preserve">  </w:t>
      </w:r>
      <w:r>
        <w:tab/>
      </w:r>
      <w:r>
        <w:tab/>
      </w:r>
      <w:r w:rsidR="00C3746D">
        <w:tab/>
      </w:r>
      <w:r w:rsidR="00C3746D">
        <w:tab/>
      </w:r>
      <w:r w:rsidRPr="00C3746D">
        <w:t>(2.6</w:t>
      </w:r>
      <w:r w:rsidRPr="00C3746D">
        <w:rPr>
          <w:vertAlign w:val="superscript"/>
          <w:lang w:val="ru-RU"/>
        </w:rPr>
        <w:t>//</w:t>
      </w:r>
      <w:r w:rsidRPr="00C3746D">
        <w:t>).</w:t>
      </w:r>
    </w:p>
    <w:p w:rsidR="00720358" w:rsidRDefault="00720358" w:rsidP="008344DD">
      <w:pPr>
        <w:pStyle w:val="dtext"/>
      </w:pPr>
      <w:r w:rsidRPr="00EE5E11">
        <w:rPr>
          <w:position w:val="-12"/>
        </w:rPr>
        <w:object w:dxaOrig="3680" w:dyaOrig="460">
          <v:shape id="_x0000_i1082" type="#_x0000_t75" style="width:183.75pt;height:23.25pt" o:ole="">
            <v:imagedata r:id="rId122" o:title=""/>
          </v:shape>
          <o:OLEObject Type="Embed" ProgID="Equation.3" ShapeID="_x0000_i1082" DrawAspect="Content" ObjectID="_1617864278" r:id="rId123"/>
        </w:object>
      </w:r>
      <w:r w:rsidR="00084B5C">
        <w:t xml:space="preserve"> - вектор зовнішньої нормалі до поверхні.</w:t>
      </w:r>
    </w:p>
    <w:p w:rsidR="00720358" w:rsidRDefault="00B3680A" w:rsidP="008344DD">
      <w:pPr>
        <w:pStyle w:val="dtext"/>
      </w:pPr>
      <w:r>
        <w:t>В</w:t>
      </w:r>
      <w:r w:rsidR="00720358">
        <w:t>раховуючи формулу Остроградського</w:t>
      </w:r>
      <w:r w:rsidR="00084B5C">
        <w:t xml:space="preserve"> </w:t>
      </w:r>
      <w:r w:rsidR="00720358">
        <w:t>– Гауса, кожен поверхневий інтеграл перетворимо в об</w:t>
      </w:r>
      <w:r w:rsidR="00720358" w:rsidRPr="00EE5E11">
        <w:rPr>
          <w:lang w:val="ru-RU"/>
        </w:rPr>
        <w:t>’</w:t>
      </w:r>
      <w:r w:rsidR="00577429">
        <w:t>ємний, в результаті отримаємо:</w:t>
      </w:r>
    </w:p>
    <w:p w:rsidR="00720358" w:rsidRPr="00577429" w:rsidRDefault="00084B5C" w:rsidP="008344DD">
      <w:pPr>
        <w:pStyle w:val="dtext"/>
      </w:pPr>
      <w:r w:rsidRPr="00084B5C">
        <w:rPr>
          <w:position w:val="-102"/>
        </w:rPr>
        <w:object w:dxaOrig="2760" w:dyaOrig="2180">
          <v:shape id="_x0000_i1083" type="#_x0000_t75" style="width:141.75pt;height:112.5pt" o:ole="">
            <v:imagedata r:id="rId124" o:title=""/>
          </v:shape>
          <o:OLEObject Type="Embed" ProgID="Equation.3" ShapeID="_x0000_i1083" DrawAspect="Content" ObjectID="_1617864279" r:id="rId125"/>
        </w:object>
      </w:r>
      <w:r w:rsidR="00720358">
        <w:t xml:space="preserve"> </w:t>
      </w:r>
      <w:r w:rsidR="00577429">
        <w:tab/>
      </w:r>
      <w:r w:rsidR="00577429">
        <w:tab/>
      </w:r>
      <w:r w:rsidR="00720358" w:rsidRPr="00BF68F8">
        <w:rPr>
          <w:position w:val="-122"/>
        </w:rPr>
        <w:object w:dxaOrig="3300" w:dyaOrig="2580">
          <v:shape id="_x0000_i1084" type="#_x0000_t75" style="width:165pt;height:129pt" o:ole="">
            <v:imagedata r:id="rId126" o:title=""/>
          </v:shape>
          <o:OLEObject Type="Embed" ProgID="Equation.3" ShapeID="_x0000_i1084" DrawAspect="Content" ObjectID="_1617864280" r:id="rId127"/>
        </w:object>
      </w:r>
      <w:r w:rsidR="00720358">
        <w:tab/>
      </w:r>
      <w:r w:rsidR="00720358" w:rsidRPr="00577429">
        <w:t>(2.7)</w:t>
      </w:r>
      <w:r w:rsidR="00DB7B99">
        <w:t>.</w:t>
      </w:r>
    </w:p>
    <w:p w:rsidR="00720358" w:rsidRDefault="00577429" w:rsidP="008344DD">
      <w:pPr>
        <w:pStyle w:val="dtext"/>
      </w:pPr>
      <w:r>
        <w:t xml:space="preserve">Формула </w:t>
      </w:r>
      <w:r w:rsidR="00720358">
        <w:t>(</w:t>
      </w:r>
      <w:r w:rsidR="00720358" w:rsidRPr="00577429">
        <w:t xml:space="preserve">2.7) – диференціальна форма запису закону </w:t>
      </w:r>
      <w:r w:rsidRPr="00577429">
        <w:t xml:space="preserve">рівноваги </w:t>
      </w:r>
      <w:r w:rsidR="00720358" w:rsidRPr="00577429">
        <w:t xml:space="preserve">елементу </w:t>
      </w:r>
      <w:r w:rsidRPr="00577429">
        <w:t>об’єму</w:t>
      </w:r>
      <w:r>
        <w:t>.</w:t>
      </w:r>
      <w:r w:rsidRPr="00577429">
        <w:t xml:space="preserve"> </w:t>
      </w:r>
    </w:p>
    <w:p w:rsidR="00834CF4" w:rsidRPr="00577429" w:rsidRDefault="00834CF4" w:rsidP="008344DD">
      <w:pPr>
        <w:pStyle w:val="dtext"/>
      </w:pPr>
      <w:r>
        <w:t>В подальшому симетричну матрицю</w:t>
      </w:r>
      <w:r w:rsidR="00E463EE">
        <w:t xml:space="preserve"> (2.1) будемо називати тензором напружень.</w:t>
      </w:r>
    </w:p>
    <w:p w:rsidR="00720358" w:rsidRPr="00722E04" w:rsidRDefault="00720358" w:rsidP="008344DD">
      <w:pPr>
        <w:pStyle w:val="dheader3"/>
      </w:pPr>
      <w:r w:rsidRPr="00722E04">
        <w:t>Тензор напружень, головні вісі тензора напружень</w:t>
      </w:r>
    </w:p>
    <w:p w:rsidR="00720358" w:rsidRDefault="000328E0" w:rsidP="008344DD">
      <w:pPr>
        <w:pStyle w:val="dtext"/>
      </w:pPr>
      <w:r>
        <w:t xml:space="preserve">Позначимо через </w:t>
      </w:r>
      <w:r w:rsidR="00DB7B99" w:rsidRPr="002D7A71">
        <w:rPr>
          <w:position w:val="-16"/>
        </w:rPr>
        <w:object w:dxaOrig="940" w:dyaOrig="420">
          <v:shape id="_x0000_i1085" type="#_x0000_t75" style="width:47.25pt;height:21pt" o:ole="">
            <v:imagedata r:id="rId128" o:title=""/>
          </v:shape>
          <o:OLEObject Type="Embed" ProgID="Equation.3" ShapeID="_x0000_i1085" DrawAspect="Content" ObjectID="_1617864281" r:id="rId129"/>
        </w:object>
      </w:r>
      <w:r>
        <w:t xml:space="preserve"> орти прямокутної </w:t>
      </w:r>
      <w:r w:rsidR="00720358">
        <w:t xml:space="preserve">система координат з </w:t>
      </w:r>
      <w:r w:rsidR="00DB46CE">
        <w:t>координатними о</w:t>
      </w:r>
      <w:r>
        <w:t xml:space="preserve">сями </w:t>
      </w:r>
      <w:r w:rsidRPr="000328E0">
        <w:rPr>
          <w:position w:val="-12"/>
        </w:rPr>
        <w:object w:dxaOrig="700" w:dyaOrig="300">
          <v:shape id="_x0000_i1086" type="#_x0000_t75" style="width:35.25pt;height:15pt" o:ole="">
            <v:imagedata r:id="rId130" o:title=""/>
          </v:shape>
          <o:OLEObject Type="Embed" ProgID="Equation.DSMT4" ShapeID="_x0000_i1086" DrawAspect="Content" ObjectID="_1617864282" r:id="rId131"/>
        </w:object>
      </w:r>
      <w:r w:rsidR="00720358">
        <w:t xml:space="preserve">. </w:t>
      </w:r>
    </w:p>
    <w:p w:rsidR="00720358" w:rsidRPr="007E6B7E" w:rsidRDefault="000328E0" w:rsidP="008344DD">
      <w:pPr>
        <w:pStyle w:val="dtext"/>
      </w:pPr>
      <w:r>
        <w:t>В</w:t>
      </w:r>
      <w:r w:rsidR="00720358">
        <w:t xml:space="preserve">ведемо нову систему координат з ортами </w:t>
      </w:r>
      <w:r w:rsidR="00720358" w:rsidRPr="007E6B7E">
        <w:rPr>
          <w:position w:val="-14"/>
        </w:rPr>
        <w:object w:dxaOrig="900" w:dyaOrig="400">
          <v:shape id="_x0000_i1087" type="#_x0000_t75" style="width:45pt;height:20.25pt" o:ole="">
            <v:imagedata r:id="rId132" o:title=""/>
          </v:shape>
          <o:OLEObject Type="Embed" ProgID="Equation.3" ShapeID="_x0000_i1087" DrawAspect="Content" ObjectID="_1617864283" r:id="rId133"/>
        </w:object>
      </w:r>
      <w:r w:rsidR="00720358">
        <w:t>.</w:t>
      </w:r>
      <w:r w:rsidR="00720358" w:rsidRPr="007E6B7E">
        <w:rPr>
          <w:lang w:val="ru-RU"/>
        </w:rPr>
        <w:t xml:space="preserve"> </w:t>
      </w:r>
      <w:r>
        <w:t xml:space="preserve">та </w:t>
      </w:r>
      <w:r w:rsidR="00DE611C">
        <w:t>о</w:t>
      </w:r>
      <w:r w:rsidR="00720358">
        <w:t xml:space="preserve">сями </w:t>
      </w:r>
      <w:r w:rsidR="00720358" w:rsidRPr="007E6B7E">
        <w:rPr>
          <w:position w:val="-10"/>
        </w:rPr>
        <w:object w:dxaOrig="700" w:dyaOrig="340">
          <v:shape id="_x0000_i1088" type="#_x0000_t75" style="width:35.25pt;height:17.25pt" o:ole="">
            <v:imagedata r:id="rId134" o:title=""/>
          </v:shape>
          <o:OLEObject Type="Embed" ProgID="Equation.3" ShapeID="_x0000_i1088" DrawAspect="Content" ObjectID="_1617864284" r:id="rId135"/>
        </w:object>
      </w:r>
      <w:r w:rsidR="00DE611C">
        <w:t>.</w:t>
      </w:r>
    </w:p>
    <w:p w:rsidR="00720358" w:rsidRDefault="00720358" w:rsidP="008344DD">
      <w:pPr>
        <w:pStyle w:val="dtext"/>
      </w:pPr>
      <w:r>
        <w:t>З</w:t>
      </w:r>
      <w:r w:rsidRPr="002D7A71">
        <w:t>’</w:t>
      </w:r>
      <w:r>
        <w:t>ясуємо, яким чином пов</w:t>
      </w:r>
      <w:r w:rsidRPr="002D7A71">
        <w:t>’</w:t>
      </w:r>
      <w:r>
        <w:t xml:space="preserve">язані вектори </w:t>
      </w:r>
      <w:r w:rsidRPr="00FD2A84">
        <w:rPr>
          <w:position w:val="-10"/>
        </w:rPr>
        <w:object w:dxaOrig="1400" w:dyaOrig="400">
          <v:shape id="_x0000_i1089" type="#_x0000_t75" style="width:79.5pt;height:23.25pt" o:ole="">
            <v:imagedata r:id="rId136" o:title=""/>
          </v:shape>
          <o:OLEObject Type="Embed" ProgID="Equation.3" ShapeID="_x0000_i1089" DrawAspect="Content" ObjectID="_1617864285" r:id="rId137"/>
        </w:object>
      </w:r>
      <w:r>
        <w:t>,</w:t>
      </w:r>
      <w:r w:rsidR="00913D0A">
        <w:t xml:space="preserve"> </w:t>
      </w:r>
      <w:r>
        <w:t xml:space="preserve">які складають стрічки </w:t>
      </w:r>
      <w:r w:rsidR="0088001C">
        <w:t xml:space="preserve">(стовпці) </w:t>
      </w:r>
      <w:r>
        <w:t>тензору напружень у системі координат</w:t>
      </w:r>
      <w:r w:rsidR="00913D0A">
        <w:t xml:space="preserve"> </w:t>
      </w:r>
      <w:r w:rsidR="00913D0A" w:rsidRPr="000328E0">
        <w:rPr>
          <w:position w:val="-12"/>
        </w:rPr>
        <w:object w:dxaOrig="700" w:dyaOrig="300">
          <v:shape id="_x0000_i1090" type="#_x0000_t75" style="width:35.25pt;height:15pt" o:ole="">
            <v:imagedata r:id="rId130" o:title=""/>
          </v:shape>
          <o:OLEObject Type="Embed" ProgID="Equation.DSMT4" ShapeID="_x0000_i1090" DrawAspect="Content" ObjectID="_1617864286" r:id="rId138"/>
        </w:object>
      </w:r>
      <w:r>
        <w:t>,</w:t>
      </w:r>
      <w:r w:rsidRPr="007E6B7E">
        <w:t xml:space="preserve"> </w:t>
      </w:r>
      <w:r>
        <w:t>з</w:t>
      </w:r>
      <w:r w:rsidRPr="00D51BA4">
        <w:t xml:space="preserve"> </w:t>
      </w:r>
      <w:r>
        <w:t xml:space="preserve">векторами </w:t>
      </w:r>
      <w:r w:rsidR="00DB7B99" w:rsidRPr="00DB7B99">
        <w:rPr>
          <w:position w:val="-12"/>
        </w:rPr>
        <w:object w:dxaOrig="1460" w:dyaOrig="420">
          <v:shape id="_x0000_i1091" type="#_x0000_t75" style="width:82.5pt;height:24pt" o:ole="">
            <v:imagedata r:id="rId139" o:title=""/>
          </v:shape>
          <o:OLEObject Type="Embed" ProgID="Equation.3" ShapeID="_x0000_i1091" DrawAspect="Content" ObjectID="_1617864287" r:id="rId140"/>
        </w:object>
      </w:r>
      <w:r>
        <w:t xml:space="preserve">, які складають стрічки </w:t>
      </w:r>
      <w:r w:rsidR="0088001C">
        <w:t xml:space="preserve">(стовпці) </w:t>
      </w:r>
      <w:r>
        <w:t xml:space="preserve">тензору напружень у новій системі координат </w:t>
      </w:r>
      <w:r>
        <w:rPr>
          <w:position w:val="-10"/>
        </w:rPr>
        <w:object w:dxaOrig="639" w:dyaOrig="320">
          <v:shape id="_x0000_i1092" type="#_x0000_t75" style="width:32.25pt;height:15.75pt" o:ole="">
            <v:imagedata r:id="rId141" o:title=""/>
          </v:shape>
          <o:OLEObject Type="Embed" ProgID="Equation.3" ShapeID="_x0000_i1092" DrawAspect="Content" ObjectID="_1617864288" r:id="rId142"/>
        </w:object>
      </w:r>
      <w:r>
        <w:t>.</w:t>
      </w:r>
    </w:p>
    <w:p w:rsidR="00720358" w:rsidRDefault="00720358" w:rsidP="008344DD">
      <w:pPr>
        <w:pStyle w:val="dtext"/>
      </w:pPr>
      <w:r>
        <w:t>Згідно до загальних формул переходу від одного ортогонального базису до іншого</w:t>
      </w:r>
      <w:r w:rsidR="00DE611C">
        <w:t>,</w:t>
      </w:r>
      <w:r>
        <w:t xml:space="preserve"> можна записати:</w:t>
      </w:r>
    </w:p>
    <w:p w:rsidR="00720358" w:rsidRPr="00000384" w:rsidRDefault="00720358" w:rsidP="008344DD">
      <w:pPr>
        <w:pStyle w:val="dtext"/>
      </w:pPr>
      <w:r w:rsidRPr="00BF68F8">
        <w:rPr>
          <w:position w:val="-64"/>
        </w:rPr>
        <w:object w:dxaOrig="5700" w:dyaOrig="1420">
          <v:shape id="_x0000_i1093" type="#_x0000_t75" style="width:285pt;height:71.25pt" o:ole="">
            <v:imagedata r:id="rId143" o:title=""/>
          </v:shape>
          <o:OLEObject Type="Embed" ProgID="Equation.3" ShapeID="_x0000_i1093" DrawAspect="Content" ObjectID="_1617864289" r:id="rId144"/>
        </w:object>
      </w:r>
      <w:r>
        <w:t xml:space="preserve">  </w:t>
      </w:r>
      <w:r>
        <w:tab/>
      </w:r>
      <w:r>
        <w:tab/>
      </w:r>
      <w:r>
        <w:tab/>
      </w:r>
      <w:r w:rsidRPr="00000384">
        <w:t>(2.8)</w:t>
      </w:r>
      <w:r w:rsidR="00DB7B99">
        <w:t>.</w:t>
      </w:r>
    </w:p>
    <w:p w:rsidR="00720358" w:rsidRDefault="00720358" w:rsidP="008344DD">
      <w:pPr>
        <w:pStyle w:val="dtext"/>
      </w:pPr>
      <w:r>
        <w:t>Координати ортів нової системи координат мають значення</w:t>
      </w:r>
      <w:r w:rsidR="00DE611C">
        <w:t>:</w:t>
      </w:r>
    </w:p>
    <w:p w:rsidR="00720358" w:rsidRDefault="00720358" w:rsidP="008344DD">
      <w:pPr>
        <w:pStyle w:val="dtext"/>
      </w:pPr>
      <w:r w:rsidRPr="00BF68F8">
        <w:rPr>
          <w:position w:val="-16"/>
        </w:rPr>
        <w:object w:dxaOrig="3760" w:dyaOrig="420">
          <v:shape id="_x0000_i1094" type="#_x0000_t75" style="width:188.25pt;height:21pt" o:ole="">
            <v:imagedata r:id="rId145" o:title=""/>
          </v:shape>
          <o:OLEObject Type="Embed" ProgID="Equation.3" ShapeID="_x0000_i1094" DrawAspect="Content" ObjectID="_1617864290" r:id="rId146"/>
        </w:object>
      </w:r>
    </w:p>
    <w:p w:rsidR="00720358" w:rsidRDefault="00720358" w:rsidP="008344DD">
      <w:pPr>
        <w:pStyle w:val="dtext"/>
      </w:pPr>
      <w:r w:rsidRPr="00BF68F8">
        <w:rPr>
          <w:position w:val="-16"/>
        </w:rPr>
        <w:object w:dxaOrig="3840" w:dyaOrig="420">
          <v:shape id="_x0000_i1095" type="#_x0000_t75" style="width:192pt;height:21pt" o:ole="">
            <v:imagedata r:id="rId147" o:title=""/>
          </v:shape>
          <o:OLEObject Type="Embed" ProgID="Equation.3" ShapeID="_x0000_i1095" DrawAspect="Content" ObjectID="_1617864291" r:id="rId148"/>
        </w:object>
      </w:r>
    </w:p>
    <w:p w:rsidR="00720358" w:rsidRDefault="00720358" w:rsidP="008344DD">
      <w:pPr>
        <w:pStyle w:val="dtext"/>
      </w:pPr>
      <w:r w:rsidRPr="00BF68F8">
        <w:rPr>
          <w:position w:val="-16"/>
        </w:rPr>
        <w:object w:dxaOrig="3860" w:dyaOrig="420">
          <v:shape id="_x0000_i1096" type="#_x0000_t75" style="width:192.75pt;height:21pt" o:ole="">
            <v:imagedata r:id="rId149" o:title=""/>
          </v:shape>
          <o:OLEObject Type="Embed" ProgID="Equation.3" ShapeID="_x0000_i1096" DrawAspect="Content" ObjectID="_1617864292" r:id="rId150"/>
        </w:object>
      </w:r>
    </w:p>
    <w:p w:rsidR="00720358" w:rsidRPr="001B64C8" w:rsidRDefault="00720358" w:rsidP="008344DD">
      <w:pPr>
        <w:pStyle w:val="dtext"/>
      </w:pPr>
      <w:r>
        <w:t xml:space="preserve">Для знаходження </w:t>
      </w:r>
      <w:r w:rsidR="00000384">
        <w:t xml:space="preserve">будь – якої компоненти тензора напружень </w:t>
      </w:r>
      <w:r w:rsidR="00D82F2C" w:rsidRPr="00D82F2C">
        <w:rPr>
          <w:position w:val="-16"/>
        </w:rPr>
        <w:object w:dxaOrig="460" w:dyaOrig="420">
          <v:shape id="_x0000_i1097" type="#_x0000_t75" style="width:23.25pt;height:21pt" o:ole="">
            <v:imagedata r:id="rId151" o:title=""/>
          </v:shape>
          <o:OLEObject Type="Embed" ProgID="Equation.3" ShapeID="_x0000_i1097" DrawAspect="Content" ObjectID="_1617864293" r:id="rId152"/>
        </w:object>
      </w:r>
      <w:r w:rsidR="0088001C">
        <w:t xml:space="preserve">, необхідно </w:t>
      </w:r>
      <w:r w:rsidR="005D4751">
        <w:t>о</w:t>
      </w:r>
      <w:r w:rsidR="00E1557A">
        <w:t>б</w:t>
      </w:r>
      <w:r>
        <w:t xml:space="preserve">числити скалярний добуток </w:t>
      </w:r>
      <w:r w:rsidRPr="007E6B7E">
        <w:rPr>
          <w:position w:val="-14"/>
        </w:rPr>
        <w:object w:dxaOrig="1500" w:dyaOrig="420">
          <v:shape id="_x0000_i1098" type="#_x0000_t75" style="width:85.5pt;height:24pt" o:ole="">
            <v:imagedata r:id="rId153" o:title=""/>
          </v:shape>
          <o:OLEObject Type="Embed" ProgID="Equation.3" ShapeID="_x0000_i1098" DrawAspect="Content" ObjectID="_1617864294" r:id="rId154"/>
        </w:object>
      </w:r>
      <w:r w:rsidR="00000384">
        <w:t>. Так, наприклад</w:t>
      </w:r>
      <w:r w:rsidR="00DB7B99">
        <w:t>,</w:t>
      </w:r>
      <w:r w:rsidR="00000384">
        <w:t xml:space="preserve"> </w:t>
      </w:r>
      <w:r w:rsidR="0088001C" w:rsidRPr="0088001C">
        <w:rPr>
          <w:position w:val="-46"/>
        </w:rPr>
        <w:object w:dxaOrig="6740" w:dyaOrig="1060">
          <v:shape id="_x0000_i1099" type="#_x0000_t75" style="width:336.75pt;height:53.25pt" o:ole="">
            <v:imagedata r:id="rId155" o:title=""/>
          </v:shape>
          <o:OLEObject Type="Embed" ProgID="Equation.3" ShapeID="_x0000_i1099" DrawAspect="Content" ObjectID="_1617864295" r:id="rId156"/>
        </w:object>
      </w:r>
      <w:r w:rsidRPr="00BF68F8">
        <w:rPr>
          <w:position w:val="-16"/>
        </w:rPr>
        <w:object w:dxaOrig="6140" w:dyaOrig="420">
          <v:shape id="_x0000_i1100" type="#_x0000_t75" style="width:306.75pt;height:21pt" o:ole="">
            <v:imagedata r:id="rId157" o:title=""/>
          </v:shape>
          <o:OLEObject Type="Embed" ProgID="Equation.3" ShapeID="_x0000_i1100" DrawAspect="Content" ObjectID="_1617864296" r:id="rId158"/>
        </w:object>
      </w:r>
      <w:r w:rsidRPr="00BF68F8">
        <w:rPr>
          <w:position w:val="-34"/>
        </w:rPr>
        <w:object w:dxaOrig="2920" w:dyaOrig="620">
          <v:shape id="_x0000_i1101" type="#_x0000_t75" style="width:146.25pt;height:30.75pt" o:ole="">
            <v:imagedata r:id="rId159" o:title=""/>
          </v:shape>
          <o:OLEObject Type="Embed" ProgID="Equation.3" ShapeID="_x0000_i1101" DrawAspect="Content" ObjectID="_1617864297" r:id="rId160"/>
        </w:object>
      </w:r>
      <w:r>
        <w:t>.</w:t>
      </w:r>
    </w:p>
    <w:p w:rsidR="00D82F2C" w:rsidRDefault="00720358" w:rsidP="00AD5EAA">
      <w:pPr>
        <w:pStyle w:val="dtext"/>
        <w:jc w:val="left"/>
      </w:pPr>
      <w:r>
        <w:t xml:space="preserve">Отже, </w:t>
      </w:r>
      <w:r w:rsidR="00000384">
        <w:t xml:space="preserve">для довільної компоненти тензора напружень має місце </w:t>
      </w:r>
      <w:r w:rsidRPr="00000384">
        <w:t xml:space="preserve">формула </w:t>
      </w:r>
      <w:r w:rsidR="00000384">
        <w:t xml:space="preserve">переходу від однієї до іншої системи координат </w:t>
      </w:r>
      <w:r w:rsidR="00AD5EAA">
        <w:br/>
      </w:r>
      <w:r w:rsidRPr="007E6B7E">
        <w:rPr>
          <w:position w:val="-30"/>
        </w:rPr>
        <w:object w:dxaOrig="3519" w:dyaOrig="560">
          <v:shape id="_x0000_i1102" type="#_x0000_t75" style="width:176.25pt;height:27.75pt" o:ole="">
            <v:imagedata r:id="rId161" o:title=""/>
          </v:shape>
          <o:OLEObject Type="Embed" ProgID="Equation.3" ShapeID="_x0000_i1102" DrawAspect="Content" ObjectID="_1617864298" r:id="rId162"/>
        </w:object>
      </w:r>
      <w:r>
        <w:tab/>
      </w:r>
      <w:r>
        <w:tab/>
      </w:r>
      <w:r w:rsidR="00D82F2C">
        <w:tab/>
      </w:r>
      <w:r w:rsidR="00D82F2C">
        <w:tab/>
      </w:r>
      <w:r w:rsidR="00D82F2C">
        <w:tab/>
      </w:r>
      <w:r w:rsidR="00D82F2C">
        <w:tab/>
      </w:r>
      <w:r w:rsidR="00000384">
        <w:tab/>
      </w:r>
      <w:r w:rsidR="00AD5EAA">
        <w:tab/>
      </w:r>
      <w:r w:rsidRPr="00000384">
        <w:t>(2.9)</w:t>
      </w:r>
      <w:r w:rsidR="00DB7B99">
        <w:t>.</w:t>
      </w:r>
      <w:r w:rsidR="00D82F2C">
        <w:t xml:space="preserve"> </w:t>
      </w:r>
      <w:r w:rsidR="00D82F2C">
        <w:br/>
        <w:t>У</w:t>
      </w:r>
      <w:r w:rsidR="005E7315">
        <w:t xml:space="preserve"> формулі (2.9) використані позначення </w:t>
      </w:r>
      <w:r w:rsidR="0088001C">
        <w:tab/>
      </w:r>
      <w:r w:rsidRPr="00BF68F8">
        <w:rPr>
          <w:position w:val="-16"/>
        </w:rPr>
        <w:object w:dxaOrig="2040" w:dyaOrig="420">
          <v:shape id="_x0000_i1103" type="#_x0000_t75" style="width:102pt;height:21pt" o:ole="">
            <v:imagedata r:id="rId163" o:title=""/>
          </v:shape>
          <o:OLEObject Type="Embed" ProgID="Equation.3" ShapeID="_x0000_i1103" DrawAspect="Content" ObjectID="_1617864299" r:id="rId164"/>
        </w:object>
      </w:r>
      <w:r>
        <w:t xml:space="preserve">. </w:t>
      </w:r>
    </w:p>
    <w:p w:rsidR="000E50B0" w:rsidRDefault="006E1AC5" w:rsidP="008344DD">
      <w:pPr>
        <w:pStyle w:val="dtext"/>
      </w:pPr>
      <w:r>
        <w:t>Так</w:t>
      </w:r>
      <w:r w:rsidR="005D4751">
        <w:t>им чином, тензор напружень – це</w:t>
      </w:r>
      <w:r>
        <w:t xml:space="preserve"> симетрична матриця, </w:t>
      </w:r>
      <w:r w:rsidR="00720358" w:rsidRPr="00BF68F8">
        <w:rPr>
          <w:position w:val="-64"/>
        </w:rPr>
        <w:object w:dxaOrig="1980" w:dyaOrig="1420">
          <v:shape id="_x0000_i1104" type="#_x0000_t75" style="width:107.25pt;height:76.5pt" o:ole="">
            <v:imagedata r:id="rId165" o:title=""/>
          </v:shape>
          <o:OLEObject Type="Embed" ProgID="Equation.3" ShapeID="_x0000_i1104" DrawAspect="Content" ObjectID="_1617864300" r:id="rId166"/>
        </w:object>
      </w:r>
      <w:r w:rsidR="00720358">
        <w:t xml:space="preserve">, компоненти якої перетворюються за формулою (2.9) при переході до нової </w:t>
      </w:r>
      <w:r w:rsidR="00D82F2C">
        <w:t xml:space="preserve">прямокутної </w:t>
      </w:r>
      <w:r w:rsidR="00720358">
        <w:t>системи координат</w:t>
      </w:r>
      <w:r>
        <w:t>.</w:t>
      </w:r>
      <w:r w:rsidR="00720358">
        <w:t xml:space="preserve"> </w:t>
      </w:r>
    </w:p>
    <w:p w:rsidR="00720358" w:rsidRDefault="00720358" w:rsidP="008344DD">
      <w:pPr>
        <w:pStyle w:val="dtext"/>
      </w:pPr>
      <w:r w:rsidRPr="000E50B0">
        <w:rPr>
          <w:bCs/>
        </w:rPr>
        <w:t>Поставимо задачу</w:t>
      </w:r>
      <w:r w:rsidR="000E50B0">
        <w:rPr>
          <w:bCs/>
          <w:color w:val="0000FF"/>
        </w:rPr>
        <w:t xml:space="preserve"> </w:t>
      </w:r>
      <w:r w:rsidR="009D0265">
        <w:rPr>
          <w:bCs/>
        </w:rPr>
        <w:t xml:space="preserve">вибору </w:t>
      </w:r>
      <w:r>
        <w:t>н</w:t>
      </w:r>
      <w:r w:rsidR="009D0265">
        <w:t>ової прямокутної системи</w:t>
      </w:r>
      <w:r>
        <w:t xml:space="preserve"> координат</w:t>
      </w:r>
      <w:r w:rsidR="00D82F2C">
        <w:t>,</w:t>
      </w:r>
      <w:r>
        <w:t xml:space="preserve"> </w:t>
      </w:r>
      <w:r w:rsidR="009D0265">
        <w:t>для якої тензор напружень має</w:t>
      </w:r>
      <w:r>
        <w:t xml:space="preserve"> </w:t>
      </w:r>
      <w:r w:rsidR="00056E0E">
        <w:t>діагональну</w:t>
      </w:r>
      <w:r w:rsidR="005D4751">
        <w:t xml:space="preserve"> форму</w:t>
      </w:r>
      <w:r w:rsidR="00056E0E">
        <w:t>.</w:t>
      </w:r>
      <w:r w:rsidR="005D4751">
        <w:t xml:space="preserve"> Нехай </w:t>
      </w:r>
      <w:r w:rsidR="005D4751" w:rsidRPr="005D4751">
        <w:rPr>
          <w:position w:val="-16"/>
        </w:rPr>
        <w:object w:dxaOrig="1120" w:dyaOrig="420">
          <v:shape id="_x0000_i1105" type="#_x0000_t75" style="width:56.25pt;height:21pt" o:ole="">
            <v:imagedata r:id="rId167" o:title=""/>
          </v:shape>
          <o:OLEObject Type="Embed" ProgID="Equation.DSMT4" ShapeID="_x0000_i1105" DrawAspect="Content" ObjectID="_1617864301" r:id="rId168"/>
        </w:object>
      </w:r>
      <w:r w:rsidR="005D4751">
        <w:t xml:space="preserve"> - орти нової прямокутної системи координат. Для того, щоб тензор</w:t>
      </w:r>
      <w:r>
        <w:t xml:space="preserve"> </w:t>
      </w:r>
      <w:r w:rsidR="002A2BDB" w:rsidRPr="002A2BDB">
        <w:rPr>
          <w:position w:val="-4"/>
        </w:rPr>
        <w:object w:dxaOrig="240" w:dyaOrig="279">
          <v:shape id="_x0000_i1106" type="#_x0000_t75" style="width:12pt;height:14.25pt" o:ole="">
            <v:imagedata r:id="rId169" o:title=""/>
          </v:shape>
          <o:OLEObject Type="Embed" ProgID="Equation.DSMT4" ShapeID="_x0000_i1106" DrawAspect="Content" ObjectID="_1617864302" r:id="rId170"/>
        </w:object>
      </w:r>
      <w:r w:rsidR="002A2BDB">
        <w:t xml:space="preserve"> </w:t>
      </w:r>
      <w:r w:rsidR="005D4751">
        <w:t>мав діагональну форму запису</w:t>
      </w:r>
      <w:r w:rsidR="002A2BDB">
        <w:t>,</w:t>
      </w:r>
      <w:r w:rsidR="005D4751">
        <w:t xml:space="preserve"> </w:t>
      </w:r>
      <w:r>
        <w:t xml:space="preserve">кожен вектор </w:t>
      </w:r>
      <w:r w:rsidR="0088001C" w:rsidRPr="0049247A">
        <w:rPr>
          <w:position w:val="-6"/>
        </w:rPr>
        <w:object w:dxaOrig="420" w:dyaOrig="380">
          <v:shape id="_x0000_i1107" type="#_x0000_t75" style="width:21pt;height:18.75pt" o:ole="">
            <v:imagedata r:id="rId171" o:title=""/>
          </v:shape>
          <o:OLEObject Type="Embed" ProgID="Equation.3" ShapeID="_x0000_i1107" DrawAspect="Content" ObjectID="_1617864303" r:id="rId172"/>
        </w:object>
      </w:r>
      <w:r>
        <w:t xml:space="preserve">, </w:t>
      </w:r>
      <w:r w:rsidRPr="00BA79EE">
        <w:rPr>
          <w:position w:val="-10"/>
        </w:rPr>
        <w:object w:dxaOrig="820" w:dyaOrig="320">
          <v:shape id="_x0000_i1108" type="#_x0000_t75" style="width:41.25pt;height:15.75pt" o:ole="">
            <v:imagedata r:id="rId173" o:title=""/>
          </v:shape>
          <o:OLEObject Type="Embed" ProgID="Equation.3" ShapeID="_x0000_i1108" DrawAspect="Content" ObjectID="_1617864304" r:id="rId174"/>
        </w:object>
      </w:r>
      <w:r>
        <w:t xml:space="preserve"> в новій системі координат повинен </w:t>
      </w:r>
      <w:r w:rsidR="002A2BDB">
        <w:t xml:space="preserve">бути колінеарним відповідному орту </w:t>
      </w:r>
      <w:r>
        <w:t xml:space="preserve"> </w:t>
      </w:r>
      <w:r w:rsidR="002A2BDB" w:rsidRPr="005D4751">
        <w:rPr>
          <w:position w:val="-16"/>
        </w:rPr>
        <w:object w:dxaOrig="1120" w:dyaOrig="420">
          <v:shape id="_x0000_i1109" type="#_x0000_t75" style="width:56.25pt;height:21pt" o:ole="">
            <v:imagedata r:id="rId167" o:title=""/>
          </v:shape>
          <o:OLEObject Type="Embed" ProgID="Equation.DSMT4" ShapeID="_x0000_i1109" DrawAspect="Content" ObjectID="_1617864305" r:id="rId175"/>
        </w:object>
      </w:r>
      <w:r w:rsidR="00E1557A">
        <w:t xml:space="preserve">, </w:t>
      </w:r>
      <w:r w:rsidR="002A2BDB">
        <w:t xml:space="preserve"> тобто </w:t>
      </w:r>
      <w:r w:rsidR="0088001C" w:rsidRPr="002A2BDB">
        <w:rPr>
          <w:position w:val="-12"/>
        </w:rPr>
        <w:object w:dxaOrig="1140" w:dyaOrig="440">
          <v:shape id="_x0000_i1110" type="#_x0000_t75" style="width:57pt;height:21.75pt" o:ole="">
            <v:imagedata r:id="rId176" o:title=""/>
          </v:shape>
          <o:OLEObject Type="Embed" ProgID="Equation.DSMT4" ShapeID="_x0000_i1110" DrawAspect="Content" ObjectID="_1617864306" r:id="rId177"/>
        </w:object>
      </w:r>
      <w:r w:rsidR="002A2BDB">
        <w:t xml:space="preserve">. </w:t>
      </w:r>
    </w:p>
    <w:p w:rsidR="00720358" w:rsidRDefault="002A2BDB" w:rsidP="008344DD">
      <w:pPr>
        <w:pStyle w:val="dtext"/>
      </w:pPr>
      <w:r>
        <w:t xml:space="preserve">Скористаємось формулою (2.8) та запишемо співвідношення для пошуку ортів </w:t>
      </w:r>
      <w:r w:rsidR="0088001C" w:rsidRPr="0088001C">
        <w:rPr>
          <w:position w:val="-16"/>
        </w:rPr>
        <w:object w:dxaOrig="5100" w:dyaOrig="540">
          <v:shape id="_x0000_i1111" type="#_x0000_t75" style="width:255pt;height:27pt" o:ole="">
            <v:imagedata r:id="rId178" o:title=""/>
          </v:shape>
          <o:OLEObject Type="Embed" ProgID="Equation.3" ShapeID="_x0000_i1111" DrawAspect="Content" ObjectID="_1617864307" r:id="rId179"/>
        </w:object>
      </w:r>
      <w:r w:rsidR="00720358">
        <w:t>;</w:t>
      </w:r>
    </w:p>
    <w:p w:rsidR="00720358" w:rsidRPr="00650120" w:rsidRDefault="00720358" w:rsidP="008344DD">
      <w:pPr>
        <w:pStyle w:val="dtext"/>
      </w:pPr>
      <w:r>
        <w:t xml:space="preserve">Запишемо </w:t>
      </w:r>
      <w:r w:rsidR="002A2BDB">
        <w:t xml:space="preserve">останнє співвідношення </w:t>
      </w:r>
      <w:r>
        <w:t>в координатному вигляді:</w:t>
      </w:r>
    </w:p>
    <w:p w:rsidR="00720358" w:rsidRPr="008E74B9" w:rsidRDefault="00720358" w:rsidP="008344DD">
      <w:pPr>
        <w:pStyle w:val="dtext"/>
      </w:pPr>
      <w:r w:rsidRPr="00BF68F8">
        <w:rPr>
          <w:position w:val="-64"/>
        </w:rPr>
        <w:object w:dxaOrig="6120" w:dyaOrig="1420">
          <v:shape id="_x0000_i1112" type="#_x0000_t75" style="width:306pt;height:71.25pt" o:ole="">
            <v:imagedata r:id="rId180" o:title=""/>
          </v:shape>
          <o:OLEObject Type="Embed" ProgID="Equation.3" ShapeID="_x0000_i1112" DrawAspect="Content" ObjectID="_1617864308" r:id="rId181"/>
        </w:object>
      </w:r>
      <w:r w:rsidR="002A2BDB">
        <w:tab/>
      </w:r>
      <w:r w:rsidR="002A2BDB">
        <w:tab/>
      </w:r>
      <w:r w:rsidR="002A2BDB">
        <w:tab/>
      </w:r>
      <w:r w:rsidRPr="002A2BDB">
        <w:t xml:space="preserve"> (2.10)</w:t>
      </w:r>
      <w:r w:rsidR="00DB7B99">
        <w:t>.</w:t>
      </w:r>
    </w:p>
    <w:p w:rsidR="00720358" w:rsidRDefault="0088001C" w:rsidP="008344DD">
      <w:pPr>
        <w:pStyle w:val="dtext"/>
      </w:pPr>
      <w:r>
        <w:t>Для ортонормованого базису</w:t>
      </w:r>
      <w:r w:rsidR="00720358">
        <w:t xml:space="preserve"> </w:t>
      </w:r>
      <w:r w:rsidR="00720358">
        <w:tab/>
      </w:r>
      <w:r w:rsidR="00720358" w:rsidRPr="00BF68F8">
        <w:rPr>
          <w:position w:val="-12"/>
        </w:rPr>
        <w:object w:dxaOrig="4220" w:dyaOrig="420">
          <v:shape id="_x0000_i1113" type="#_x0000_t75" style="width:210.75pt;height:21pt" o:ole="">
            <v:imagedata r:id="rId182" o:title=""/>
          </v:shape>
          <o:OLEObject Type="Embed" ProgID="Equation.3" ShapeID="_x0000_i1113" DrawAspect="Content" ObjectID="_1617864309" r:id="rId183"/>
        </w:object>
      </w:r>
      <w:r w:rsidR="00720358">
        <w:t>.</w:t>
      </w:r>
    </w:p>
    <w:p w:rsidR="00720358" w:rsidRDefault="0088001C" w:rsidP="008344DD">
      <w:pPr>
        <w:pStyle w:val="dtext"/>
      </w:pPr>
      <w:r>
        <w:t>В</w:t>
      </w:r>
      <w:r w:rsidR="00AF418A">
        <w:t xml:space="preserve"> матрично – векторній формі (2.10) має вигляд</w:t>
      </w:r>
    </w:p>
    <w:p w:rsidR="00AF418A" w:rsidRPr="008E74B9" w:rsidRDefault="00720358" w:rsidP="008344DD">
      <w:pPr>
        <w:pStyle w:val="dtext"/>
      </w:pPr>
      <w:r w:rsidRPr="00D37478">
        <w:rPr>
          <w:position w:val="-12"/>
        </w:rPr>
        <w:object w:dxaOrig="1160" w:dyaOrig="460">
          <v:shape id="_x0000_i1114" type="#_x0000_t75" style="width:57.75pt;height:23.25pt" o:ole="">
            <v:imagedata r:id="rId184" o:title=""/>
          </v:shape>
          <o:OLEObject Type="Embed" ProgID="Equation.3" ShapeID="_x0000_i1114" DrawAspect="Content" ObjectID="_1617864310" r:id="rId185"/>
        </w:object>
      </w:r>
      <w:r>
        <w:t xml:space="preserve">. </w:t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>
        <w:tab/>
      </w:r>
      <w:r w:rsidR="00AF418A" w:rsidRPr="002A2BDB">
        <w:t>(</w:t>
      </w:r>
      <w:smartTag w:uri="urn:schemas-microsoft-com:office:smarttags" w:element="metricconverter">
        <w:smartTagPr>
          <w:attr w:name="ProductID" w:val="2.10’"/>
        </w:smartTagPr>
        <w:r w:rsidR="00AF418A" w:rsidRPr="002A2BDB">
          <w:t>2.10</w:t>
        </w:r>
        <w:r w:rsidR="00AF418A" w:rsidRPr="00B65A20">
          <w:rPr>
            <w:lang w:val="ru-RU"/>
          </w:rPr>
          <w:t>’</w:t>
        </w:r>
      </w:smartTag>
      <w:r w:rsidR="00AF418A" w:rsidRPr="002A2BDB">
        <w:t>)</w:t>
      </w:r>
      <w:r w:rsidR="00DB7B99">
        <w:t>.</w:t>
      </w:r>
    </w:p>
    <w:p w:rsidR="00720358" w:rsidRDefault="00720358" w:rsidP="008344DD">
      <w:pPr>
        <w:pStyle w:val="dtext"/>
      </w:pPr>
      <w:r>
        <w:t xml:space="preserve">Ця задача на власні значення </w:t>
      </w:r>
      <w:r w:rsidR="00D82F2C">
        <w:t xml:space="preserve">з симетричною матрицею </w:t>
      </w:r>
      <w:r>
        <w:t xml:space="preserve">має три дійсних власних числа, позначимо їх </w:t>
      </w:r>
      <w:r>
        <w:rPr>
          <w:position w:val="-12"/>
        </w:rPr>
        <w:object w:dxaOrig="1120" w:dyaOrig="380">
          <v:shape id="_x0000_i1115" type="#_x0000_t75" style="width:56.25pt;height:18.75pt" o:ole="">
            <v:imagedata r:id="rId186" o:title=""/>
          </v:shape>
          <o:OLEObject Type="Embed" ProgID="Equation.3" ShapeID="_x0000_i1115" DrawAspect="Content" ObjectID="_1617864311" r:id="rId187"/>
        </w:object>
      </w:r>
      <w:r>
        <w:t xml:space="preserve">, тобто </w:t>
      </w:r>
      <w:r w:rsidRPr="00BF68F8">
        <w:rPr>
          <w:position w:val="-60"/>
        </w:rPr>
        <w:object w:dxaOrig="3920" w:dyaOrig="1340">
          <v:shape id="_x0000_i1116" type="#_x0000_t75" style="width:195.75pt;height:66.75pt" o:ole="">
            <v:imagedata r:id="rId188" o:title=""/>
          </v:shape>
          <o:OLEObject Type="Embed" ProgID="Equation.3" ShapeID="_x0000_i1116" DrawAspect="Content" ObjectID="_1617864312" r:id="rId189"/>
        </w:object>
      </w:r>
      <w:r>
        <w:t>, і</w:t>
      </w:r>
      <w:r w:rsidR="00B65A20">
        <w:rPr>
          <w:lang w:val="ru-RU"/>
        </w:rPr>
        <w:t xml:space="preserve"> три </w:t>
      </w:r>
      <w:r w:rsidR="00B65A20" w:rsidRPr="00B65A20">
        <w:t>ортонормовані</w:t>
      </w:r>
      <w:r w:rsidR="00B65A20">
        <w:rPr>
          <w:lang w:val="ru-RU"/>
        </w:rPr>
        <w:t xml:space="preserve"> </w:t>
      </w:r>
      <w:r>
        <w:t>власні вектори</w:t>
      </w:r>
      <w:r w:rsidR="00B65A20">
        <w:t xml:space="preserve"> </w:t>
      </w:r>
      <w:r w:rsidRPr="00BF68F8">
        <w:rPr>
          <w:position w:val="-16"/>
        </w:rPr>
        <w:object w:dxaOrig="4940" w:dyaOrig="420">
          <v:shape id="_x0000_i1117" type="#_x0000_t75" style="width:246.75pt;height:21pt" o:ole="">
            <v:imagedata r:id="rId190" o:title=""/>
          </v:shape>
          <o:OLEObject Type="Embed" ProgID="Equation.3" ShapeID="_x0000_i1117" DrawAspect="Content" ObjectID="_1617864313" r:id="rId191"/>
        </w:object>
      </w:r>
      <w:r>
        <w:t>.</w:t>
      </w:r>
    </w:p>
    <w:p w:rsidR="00720358" w:rsidRPr="00B65A20" w:rsidRDefault="00720358" w:rsidP="008344DD">
      <w:pPr>
        <w:pStyle w:val="dtext"/>
      </w:pPr>
      <w:r>
        <w:t>Координат</w:t>
      </w:r>
      <w:r w:rsidR="00B65A20">
        <w:t>ні</w:t>
      </w:r>
      <w:r>
        <w:t xml:space="preserve"> вісі, для яких тензор напружень має діагональний вигляд, </w:t>
      </w:r>
      <w:r>
        <w:rPr>
          <w:color w:val="000000"/>
        </w:rPr>
        <w:t xml:space="preserve">називаються </w:t>
      </w:r>
      <w:r w:rsidRPr="00B65A20">
        <w:t>го</w:t>
      </w:r>
      <w:r w:rsidR="00D82F2C">
        <w:t xml:space="preserve">ловними </w:t>
      </w:r>
      <w:r w:rsidR="0088001C">
        <w:t>ві</w:t>
      </w:r>
      <w:r w:rsidR="00D82F2C">
        <w:t>сями тензора напружень.</w:t>
      </w:r>
    </w:p>
    <w:p w:rsidR="00720358" w:rsidRDefault="00720358" w:rsidP="008344DD">
      <w:pPr>
        <w:pStyle w:val="dtext"/>
      </w:pPr>
      <w:r>
        <w:t xml:space="preserve">Відповідні діагональні компоненти тензора напружень </w:t>
      </w:r>
      <w:r>
        <w:rPr>
          <w:position w:val="-12"/>
        </w:rPr>
        <w:object w:dxaOrig="279" w:dyaOrig="360">
          <v:shape id="_x0000_i1118" type="#_x0000_t75" style="width:14.25pt;height:18pt" o:ole="">
            <v:imagedata r:id="rId192" o:title=""/>
          </v:shape>
          <o:OLEObject Type="Embed" ProgID="Equation.3" ShapeID="_x0000_i1118" DrawAspect="Content" ObjectID="_1617864314" r:id="rId193"/>
        </w:object>
      </w:r>
      <w:r>
        <w:t xml:space="preserve">, </w:t>
      </w:r>
      <w:r w:rsidRPr="00594CC3">
        <w:rPr>
          <w:position w:val="-10"/>
        </w:rPr>
        <w:object w:dxaOrig="820" w:dyaOrig="320">
          <v:shape id="_x0000_i1119" type="#_x0000_t75" style="width:41.25pt;height:15.75pt" o:ole="">
            <v:imagedata r:id="rId194" o:title=""/>
          </v:shape>
          <o:OLEObject Type="Embed" ProgID="Equation.3" ShapeID="_x0000_i1119" DrawAspect="Content" ObjectID="_1617864315" r:id="rId195"/>
        </w:object>
      </w:r>
      <w:r>
        <w:t xml:space="preserve"> </w:t>
      </w:r>
      <w:r>
        <w:rPr>
          <w:color w:val="000000"/>
        </w:rPr>
        <w:t>називаються</w:t>
      </w:r>
      <w:r>
        <w:t xml:space="preserve"> </w:t>
      </w:r>
      <w:r w:rsidRPr="00B1506E">
        <w:t>головними компонентами тензора напружень</w:t>
      </w:r>
      <w:r>
        <w:t xml:space="preserve">. </w:t>
      </w:r>
    </w:p>
    <w:p w:rsidR="00581A2B" w:rsidRDefault="00581A2B" w:rsidP="008344DD">
      <w:pPr>
        <w:pStyle w:val="dtext"/>
      </w:pPr>
      <w:r>
        <w:t xml:space="preserve">Використовуючи формулу (2.9), запишемо зв’язок між компонентами тензора напружень в декартових координатах </w:t>
      </w:r>
      <w:r w:rsidRPr="00581A2B">
        <w:rPr>
          <w:position w:val="-14"/>
        </w:rPr>
        <w:object w:dxaOrig="920" w:dyaOrig="420">
          <v:shape id="_x0000_i1120" type="#_x0000_t75" style="width:45.75pt;height:21pt" o:ole="">
            <v:imagedata r:id="rId196" o:title=""/>
          </v:shape>
          <o:OLEObject Type="Embed" ProgID="Equation.DSMT4" ShapeID="_x0000_i1120" DrawAspect="Content" ObjectID="_1617864316" r:id="rId197"/>
        </w:object>
      </w:r>
      <w:r>
        <w:t xml:space="preserve"> і головними</w:t>
      </w:r>
      <w:r w:rsidR="003920C1">
        <w:t xml:space="preserve"> компонентами тензора напружень:</w:t>
      </w:r>
    </w:p>
    <w:p w:rsidR="00720358" w:rsidRPr="003920C1" w:rsidRDefault="00720358" w:rsidP="008344DD">
      <w:pPr>
        <w:pStyle w:val="dtext"/>
      </w:pPr>
      <w:r w:rsidRPr="00BF68F8">
        <w:rPr>
          <w:position w:val="-30"/>
        </w:rPr>
        <w:object w:dxaOrig="3460" w:dyaOrig="740">
          <v:shape id="_x0000_i1121" type="#_x0000_t75" style="width:173.25pt;height:36.75pt" o:ole="">
            <v:imagedata r:id="rId198" o:title=""/>
          </v:shape>
          <o:OLEObject Type="Embed" ProgID="Equation.3" ShapeID="_x0000_i1121" DrawAspect="Content" ObjectID="_1617864317" r:id="rId19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920C1">
        <w:t>(2.11)</w:t>
      </w:r>
      <w:r w:rsidR="00DB7B99">
        <w:t>,</w:t>
      </w:r>
      <w:r w:rsidRPr="003920C1">
        <w:rPr>
          <w:lang w:val="ru-RU"/>
        </w:rPr>
        <w:t xml:space="preserve"> </w:t>
      </w:r>
    </w:p>
    <w:p w:rsidR="00720358" w:rsidRDefault="00720358" w:rsidP="008344DD">
      <w:pPr>
        <w:pStyle w:val="dtext"/>
      </w:pPr>
      <w:r w:rsidRPr="00BF68F8">
        <w:rPr>
          <w:color w:val="FF0000"/>
          <w:position w:val="-30"/>
        </w:rPr>
        <w:object w:dxaOrig="2439" w:dyaOrig="740">
          <v:shape id="_x0000_i1122" type="#_x0000_t75" style="width:122.25pt;height:36.75pt" o:ole="">
            <v:imagedata r:id="rId200" o:title=""/>
          </v:shape>
          <o:OLEObject Type="Embed" ProgID="Equation.3" ShapeID="_x0000_i1122" DrawAspect="Content" ObjectID="_1617864318" r:id="rId201"/>
        </w:object>
      </w:r>
      <w:r>
        <w:tab/>
      </w:r>
      <w:r w:rsidRPr="00BF68F8">
        <w:rPr>
          <w:position w:val="-12"/>
        </w:rPr>
        <w:object w:dxaOrig="1560" w:dyaOrig="380">
          <v:shape id="_x0000_i1123" type="#_x0000_t75" style="width:78pt;height:18.75pt" o:ole="">
            <v:imagedata r:id="rId202" o:title=""/>
          </v:shape>
          <o:OLEObject Type="Embed" ProgID="Equation.3" ShapeID="_x0000_i1123" DrawAspect="Content" ObjectID="_1617864319" r:id="rId203"/>
        </w:object>
      </w:r>
      <w:r>
        <w:tab/>
      </w:r>
      <w:r>
        <w:tab/>
      </w:r>
      <w:r>
        <w:tab/>
      </w:r>
      <w:r>
        <w:tab/>
      </w:r>
      <w:r>
        <w:tab/>
      </w:r>
      <w:r w:rsidRPr="003920C1">
        <w:t>(2.11</w:t>
      </w:r>
      <w:r w:rsidRPr="003920C1">
        <w:rPr>
          <w:vertAlign w:val="superscript"/>
        </w:rPr>
        <w:t>/</w:t>
      </w:r>
      <w:r w:rsidRPr="003920C1">
        <w:t>)</w:t>
      </w:r>
      <w:r w:rsidR="00DB7B99">
        <w:t>.</w:t>
      </w:r>
    </w:p>
    <w:p w:rsidR="00E662A6" w:rsidRDefault="00E662A6" w:rsidP="008344DD">
      <w:pPr>
        <w:pStyle w:val="dheader3"/>
      </w:pPr>
      <w:r w:rsidRPr="006F5FFD">
        <w:t>Тензор деформацій і закони його перетворення</w:t>
      </w:r>
    </w:p>
    <w:p w:rsidR="00E662A6" w:rsidRDefault="00E662A6" w:rsidP="008344DD">
      <w:pPr>
        <w:pStyle w:val="dtext"/>
      </w:pPr>
      <w:r>
        <w:t xml:space="preserve">Раніше були введені характеристики: </w:t>
      </w:r>
      <w:r w:rsidRPr="00E662A6">
        <w:rPr>
          <w:position w:val="-64"/>
        </w:rPr>
        <w:object w:dxaOrig="1520" w:dyaOrig="1420">
          <v:shape id="_x0000_i1124" type="#_x0000_t75" style="width:75.75pt;height:71.25pt" o:ole="">
            <v:imagedata r:id="rId204" o:title=""/>
          </v:shape>
          <o:OLEObject Type="Embed" ProgID="Equation.3" ShapeID="_x0000_i1124" DrawAspect="Content" ObjectID="_1617864320" r:id="rId205"/>
        </w:object>
      </w:r>
      <w:r>
        <w:t xml:space="preserve"> --</w:t>
      </w:r>
      <w:r w:rsidR="00D82F2C">
        <w:t>зміщення точки з координатами (x</w:t>
      </w:r>
      <w:r w:rsidRPr="00D530D1">
        <w:t>,</w:t>
      </w:r>
      <w:r w:rsidR="00D82F2C">
        <w:t xml:space="preserve"> </w:t>
      </w:r>
      <w:r>
        <w:t>y</w:t>
      </w:r>
      <w:r w:rsidRPr="00D530D1">
        <w:t>,</w:t>
      </w:r>
      <w:r>
        <w:t xml:space="preserve"> z</w:t>
      </w:r>
      <w:r w:rsidR="00D82F2C">
        <w:t>)</w:t>
      </w:r>
      <w:r w:rsidRPr="00D530D1">
        <w:t xml:space="preserve"> </w:t>
      </w:r>
      <w:r>
        <w:t>від положення рівноваги в напрямку відповідної вісі.</w:t>
      </w:r>
    </w:p>
    <w:p w:rsidR="00E662A6" w:rsidRDefault="00E662A6" w:rsidP="008344DD">
      <w:pPr>
        <w:pStyle w:val="dtext"/>
      </w:pPr>
      <w:r>
        <w:t>Розглянемо можливі види деформації.</w:t>
      </w:r>
    </w:p>
    <w:p w:rsidR="00E662A6" w:rsidRPr="00D530D1" w:rsidRDefault="00E662A6" w:rsidP="008344DD">
      <w:pPr>
        <w:pStyle w:val="dtext"/>
      </w:pPr>
      <w:r w:rsidRPr="00095DFD">
        <w:rPr>
          <w:b/>
          <w:bCs/>
        </w:rPr>
        <w:t>1. Нормальні деформації</w:t>
      </w:r>
      <w:r w:rsidRPr="00E662A6">
        <w:t xml:space="preserve"> </w:t>
      </w:r>
      <w:r>
        <w:rPr>
          <w:color w:val="0000FF"/>
        </w:rPr>
        <w:t xml:space="preserve">- </w:t>
      </w:r>
      <w:r>
        <w:t xml:space="preserve">(зміна </w:t>
      </w:r>
      <w:r w:rsidR="00D82F2C">
        <w:t>довжини в напрямку координатної</w:t>
      </w:r>
      <w:r>
        <w:t xml:space="preserve"> вісі) характеризуються відносною зміною довжини відрізків.</w:t>
      </w:r>
    </w:p>
    <w:p w:rsidR="00E662A6" w:rsidRDefault="003A4DBF" w:rsidP="008344DD">
      <w:pPr>
        <w:pStyle w:val="dtext"/>
        <w:rPr>
          <w:lang w:val="ru-RU"/>
        </w:rPr>
      </w:pPr>
      <w:r>
        <w:rPr>
          <w:noProof/>
          <w:lang w:eastAsia="uk-U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838325" cy="466725"/>
            <wp:effectExtent l="0" t="0" r="0" b="0"/>
            <wp:wrapSquare wrapText="bothSides"/>
            <wp:docPr id="25" name="Рисунок 2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6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62A6">
        <w:t xml:space="preserve">Приклавши силу в напрямку вісі </w:t>
      </w:r>
      <w:r w:rsidR="00E662A6" w:rsidRPr="004B7479">
        <w:rPr>
          <w:position w:val="-6"/>
        </w:rPr>
        <w:object w:dxaOrig="420" w:dyaOrig="320">
          <v:shape id="_x0000_i1125" type="#_x0000_t75" style="width:21pt;height:15.75pt" o:ole="">
            <v:imagedata r:id="rId207" o:title=""/>
          </v:shape>
          <o:OLEObject Type="Embed" ProgID="Equation.3" ShapeID="_x0000_i1125" DrawAspect="Content" ObjectID="_1617864321" r:id="rId208"/>
        </w:object>
      </w:r>
      <w:r w:rsidR="00E662A6">
        <w:t xml:space="preserve">, точка </w:t>
      </w:r>
      <w:r w:rsidR="00E662A6" w:rsidRPr="004B7479">
        <w:rPr>
          <w:position w:val="-6"/>
        </w:rPr>
        <w:object w:dxaOrig="220" w:dyaOrig="240">
          <v:shape id="_x0000_i1126" type="#_x0000_t75" style="width:11.25pt;height:12pt" o:ole="">
            <v:imagedata r:id="rId209" o:title=""/>
          </v:shape>
          <o:OLEObject Type="Embed" ProgID="Equation.3" ShapeID="_x0000_i1126" DrawAspect="Content" ObjectID="_1617864322" r:id="rId210"/>
        </w:object>
      </w:r>
      <w:r w:rsidR="00E662A6">
        <w:t xml:space="preserve"> змістилася і зайняла положення </w:t>
      </w:r>
      <w:r w:rsidR="00E662A6" w:rsidRPr="004B7479">
        <w:rPr>
          <w:position w:val="-10"/>
        </w:rPr>
        <w:object w:dxaOrig="1200" w:dyaOrig="340">
          <v:shape id="_x0000_i1127" type="#_x0000_t75" style="width:60pt;height:17.25pt" o:ole="">
            <v:imagedata r:id="rId211" o:title=""/>
          </v:shape>
          <o:OLEObject Type="Embed" ProgID="Equation.3" ShapeID="_x0000_i1127" DrawAspect="Content" ObjectID="_1617864323" r:id="rId212"/>
        </w:object>
      </w:r>
      <w:r w:rsidR="00E662A6">
        <w:t xml:space="preserve">; точка </w:t>
      </w:r>
      <w:r w:rsidR="00E662A6" w:rsidRPr="00A21969">
        <w:rPr>
          <w:position w:val="-6"/>
        </w:rPr>
        <w:object w:dxaOrig="660" w:dyaOrig="279">
          <v:shape id="_x0000_i1128" type="#_x0000_t75" style="width:33pt;height:14.25pt" o:ole="">
            <v:imagedata r:id="rId213" o:title=""/>
          </v:shape>
          <o:OLEObject Type="Embed" ProgID="Equation.3" ShapeID="_x0000_i1128" DrawAspect="Content" ObjectID="_1617864324" r:id="rId214"/>
        </w:object>
      </w:r>
      <w:r w:rsidR="00E662A6">
        <w:t xml:space="preserve"> теж змістилася і</w:t>
      </w:r>
      <w:r w:rsidR="00E662A6" w:rsidRPr="00D530D1">
        <w:rPr>
          <w:lang w:val="ru-RU"/>
        </w:rPr>
        <w:t xml:space="preserve"> </w:t>
      </w:r>
      <w:r w:rsidR="00E662A6">
        <w:t xml:space="preserve">зайняла положення  </w:t>
      </w:r>
      <w:r w:rsidR="00E662A6" w:rsidRPr="000927B5">
        <w:rPr>
          <w:position w:val="-10"/>
        </w:rPr>
        <w:object w:dxaOrig="2260" w:dyaOrig="340">
          <v:shape id="_x0000_i1129" type="#_x0000_t75" style="width:113.25pt;height:17.25pt" o:ole="">
            <v:imagedata r:id="rId215" o:title=""/>
          </v:shape>
          <o:OLEObject Type="Embed" ProgID="Equation.3" ShapeID="_x0000_i1129" DrawAspect="Content" ObjectID="_1617864325" r:id="rId216"/>
        </w:object>
      </w:r>
      <w:r w:rsidR="00E662A6" w:rsidRPr="00D530D1">
        <w:rPr>
          <w:lang w:val="ru-RU"/>
        </w:rPr>
        <w:t>.</w:t>
      </w:r>
    </w:p>
    <w:p w:rsidR="00E662A6" w:rsidRDefault="00E662A6" w:rsidP="008344DD">
      <w:pPr>
        <w:pStyle w:val="dtext"/>
      </w:pPr>
      <w:r>
        <w:t xml:space="preserve">Порахуємо відносне подовження відрізка </w:t>
      </w:r>
      <w:r w:rsidRPr="004836ED">
        <w:rPr>
          <w:position w:val="-6"/>
        </w:rPr>
        <w:object w:dxaOrig="360" w:dyaOrig="320">
          <v:shape id="_x0000_i1130" type="#_x0000_t75" style="width:18pt;height:15.75pt" o:ole="">
            <v:imagedata r:id="rId217" o:title=""/>
          </v:shape>
          <o:OLEObject Type="Embed" ProgID="Equation.3" ShapeID="_x0000_i1130" DrawAspect="Content" ObjectID="_1617864326" r:id="rId218"/>
        </w:object>
      </w:r>
      <w:r>
        <w:t xml:space="preserve"> після прикладення до нього напруження:</w:t>
      </w:r>
    </w:p>
    <w:p w:rsidR="00E662A6" w:rsidRDefault="00F31840" w:rsidP="00AD5EAA">
      <w:pPr>
        <w:pStyle w:val="dtext"/>
        <w:ind w:firstLine="0"/>
      </w:pPr>
      <w:r w:rsidRPr="00F31840">
        <w:rPr>
          <w:position w:val="-28"/>
        </w:rPr>
        <w:object w:dxaOrig="9340" w:dyaOrig="760">
          <v:shape id="_x0000_i1131" type="#_x0000_t75" style="width:467.25pt;height:38.25pt" o:ole="">
            <v:imagedata r:id="rId219" o:title=""/>
          </v:shape>
          <o:OLEObject Type="Embed" ProgID="Equation.3" ShapeID="_x0000_i1131" DrawAspect="Content" ObjectID="_1617864327" r:id="rId220"/>
        </w:object>
      </w:r>
      <w:r w:rsidR="00E662A6">
        <w:t>.</w:t>
      </w:r>
      <w:r w:rsidR="00095DFD">
        <w:br/>
      </w:r>
      <w:r w:rsidR="00E662A6">
        <w:t xml:space="preserve">Аналогічно, можна ввести характеристику відносного подовження в напрямку двох інших вісей. </w:t>
      </w:r>
    </w:p>
    <w:p w:rsidR="00E662A6" w:rsidRDefault="00E662A6" w:rsidP="008344DD">
      <w:pPr>
        <w:pStyle w:val="dtext"/>
      </w:pPr>
      <w:r>
        <w:t xml:space="preserve">Отже, нормальні деформації характеризуються частинними похідними </w:t>
      </w:r>
      <w:r w:rsidR="00421F27" w:rsidRPr="00421F27">
        <w:rPr>
          <w:position w:val="-32"/>
        </w:rPr>
        <w:object w:dxaOrig="1560" w:dyaOrig="760">
          <v:shape id="_x0000_i1132" type="#_x0000_t75" style="width:78pt;height:38.25pt" o:ole="">
            <v:imagedata r:id="rId221" o:title=""/>
          </v:shape>
          <o:OLEObject Type="Embed" ProgID="Equation.3" ShapeID="_x0000_i1132" DrawAspect="Content" ObjectID="_1617864328" r:id="rId222"/>
        </w:object>
      </w:r>
      <w:r>
        <w:t>.</w:t>
      </w:r>
    </w:p>
    <w:p w:rsidR="00E662A6" w:rsidRDefault="00E662A6" w:rsidP="008344DD">
      <w:pPr>
        <w:pStyle w:val="dtext"/>
      </w:pPr>
      <w:r w:rsidRPr="00095DFD">
        <w:rPr>
          <w:b/>
        </w:rPr>
        <w:t>2.</w:t>
      </w:r>
      <w:r w:rsidRPr="00095DFD">
        <w:rPr>
          <w:b/>
          <w:color w:val="008000"/>
        </w:rPr>
        <w:t xml:space="preserve"> </w:t>
      </w:r>
      <w:r w:rsidR="00095DFD" w:rsidRPr="00095DFD">
        <w:rPr>
          <w:b/>
        </w:rPr>
        <w:t>Зрізуючи</w:t>
      </w:r>
      <w:r w:rsidRPr="00095DFD">
        <w:rPr>
          <w:b/>
        </w:rPr>
        <w:t xml:space="preserve"> (дотичні) деформації </w:t>
      </w:r>
      <w:r w:rsidR="003A4DBF">
        <w:rPr>
          <w:noProof/>
          <w:lang w:eastAsia="uk-UA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-114300</wp:posOffset>
            </wp:positionH>
            <wp:positionV relativeFrom="paragraph">
              <wp:posOffset>13970</wp:posOffset>
            </wp:positionV>
            <wp:extent cx="2676525" cy="1962150"/>
            <wp:effectExtent l="0" t="0" r="0" b="0"/>
            <wp:wrapSquare wrapText="bothSides"/>
            <wp:docPr id="26" name="Рисунок 26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7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17C">
        <w:t xml:space="preserve"> </w:t>
      </w:r>
      <w:r>
        <w:t>буде</w:t>
      </w:r>
      <w:r w:rsidR="003C617C">
        <w:t>мо</w:t>
      </w:r>
      <w:r>
        <w:t xml:space="preserve"> </w:t>
      </w:r>
      <w:r w:rsidR="003C617C">
        <w:t>характеризувати абсолютною зміною</w:t>
      </w:r>
      <w:r>
        <w:t xml:space="preserve"> кутів між відрізками в </w:t>
      </w:r>
      <w:r w:rsidR="003C617C">
        <w:t>кожній</w:t>
      </w:r>
      <w:r>
        <w:t xml:space="preserve"> з трьох координатних площин, які до початку</w:t>
      </w:r>
      <w:r w:rsidR="003C617C">
        <w:t xml:space="preserve"> дії напружень були ортогональними</w:t>
      </w:r>
      <w:r>
        <w:t xml:space="preserve">. </w:t>
      </w:r>
    </w:p>
    <w:p w:rsidR="00E662A6" w:rsidRDefault="00095DFD" w:rsidP="008344DD">
      <w:pPr>
        <w:pStyle w:val="dtext"/>
      </w:pPr>
      <w:r>
        <w:t xml:space="preserve">Розглянемо </w:t>
      </w:r>
      <w:r w:rsidR="00A906B6">
        <w:t xml:space="preserve">наступну фізичну </w:t>
      </w:r>
      <w:r>
        <w:t xml:space="preserve">модель. </w:t>
      </w:r>
      <w:r w:rsidR="00E662A6">
        <w:t xml:space="preserve">Нехай відрізки </w:t>
      </w:r>
      <w:r w:rsidR="00E662A6" w:rsidRPr="00A863AA">
        <w:rPr>
          <w:position w:val="-4"/>
        </w:rPr>
        <w:object w:dxaOrig="440" w:dyaOrig="279">
          <v:shape id="_x0000_i1133" type="#_x0000_t75" style="width:21.75pt;height:14.25pt" o:ole="">
            <v:imagedata r:id="rId224" o:title=""/>
          </v:shape>
          <o:OLEObject Type="Embed" ProgID="Equation.3" ShapeID="_x0000_i1133" DrawAspect="Content" ObjectID="_1617864329" r:id="rId225"/>
        </w:object>
      </w:r>
      <w:r w:rsidR="00E662A6">
        <w:t xml:space="preserve"> та </w:t>
      </w:r>
      <w:r w:rsidR="00E662A6" w:rsidRPr="00A863AA">
        <w:rPr>
          <w:position w:val="-6"/>
        </w:rPr>
        <w:object w:dxaOrig="460" w:dyaOrig="300">
          <v:shape id="_x0000_i1134" type="#_x0000_t75" style="width:23.25pt;height:15pt" o:ole="">
            <v:imagedata r:id="rId226" o:title=""/>
          </v:shape>
          <o:OLEObject Type="Embed" ProgID="Equation.3" ShapeID="_x0000_i1134" DrawAspect="Content" ObjectID="_1617864330" r:id="rId227"/>
        </w:object>
      </w:r>
      <w:r w:rsidR="00E662A6">
        <w:t xml:space="preserve"> довжини </w:t>
      </w:r>
      <w:r w:rsidR="00E662A6" w:rsidRPr="00A863AA">
        <w:rPr>
          <w:position w:val="-6"/>
        </w:rPr>
        <w:object w:dxaOrig="340" w:dyaOrig="300">
          <v:shape id="_x0000_i1135" type="#_x0000_t75" style="width:17.25pt;height:15pt" o:ole="">
            <v:imagedata r:id="rId228" o:title=""/>
          </v:shape>
          <o:OLEObject Type="Embed" ProgID="Equation.3" ShapeID="_x0000_i1135" DrawAspect="Content" ObjectID="_1617864331" r:id="rId229"/>
        </w:object>
      </w:r>
      <w:r w:rsidR="00E662A6">
        <w:t xml:space="preserve"> та </w:t>
      </w:r>
      <w:r w:rsidR="00E662A6" w:rsidRPr="00A863AA">
        <w:rPr>
          <w:position w:val="-12"/>
        </w:rPr>
        <w:object w:dxaOrig="340" w:dyaOrig="360">
          <v:shape id="_x0000_i1136" type="#_x0000_t75" style="width:17.25pt;height:18pt" o:ole="">
            <v:imagedata r:id="rId230" o:title=""/>
          </v:shape>
          <o:OLEObject Type="Embed" ProgID="Equation.3" ShapeID="_x0000_i1136" DrawAspect="Content" ObjectID="_1617864332" r:id="rId231"/>
        </w:object>
      </w:r>
      <w:r w:rsidR="00E662A6">
        <w:t xml:space="preserve"> відповідно після </w:t>
      </w:r>
      <w:r w:rsidR="00A906B6">
        <w:t xml:space="preserve">дії </w:t>
      </w:r>
      <w:r w:rsidR="00E662A6">
        <w:t xml:space="preserve">прикладених сил зайняли положення </w:t>
      </w:r>
      <w:r w:rsidR="00E662A6" w:rsidRPr="00A863AA">
        <w:rPr>
          <w:position w:val="-4"/>
        </w:rPr>
        <w:object w:dxaOrig="580" w:dyaOrig="300">
          <v:shape id="_x0000_i1137" type="#_x0000_t75" style="width:29.25pt;height:15pt" o:ole="">
            <v:imagedata r:id="rId232" o:title=""/>
          </v:shape>
          <o:OLEObject Type="Embed" ProgID="Equation.3" ShapeID="_x0000_i1137" DrawAspect="Content" ObjectID="_1617864333" r:id="rId233"/>
        </w:object>
      </w:r>
      <w:r w:rsidR="00E662A6">
        <w:t xml:space="preserve"> та </w:t>
      </w:r>
      <w:r w:rsidR="00E662A6" w:rsidRPr="00A863AA">
        <w:rPr>
          <w:position w:val="-6"/>
        </w:rPr>
        <w:object w:dxaOrig="600" w:dyaOrig="320">
          <v:shape id="_x0000_i1138" type="#_x0000_t75" style="width:30pt;height:15.75pt" o:ole="">
            <v:imagedata r:id="rId234" o:title=""/>
          </v:shape>
          <o:OLEObject Type="Embed" ProgID="Equation.3" ShapeID="_x0000_i1138" DrawAspect="Content" ObjectID="_1617864334" r:id="rId235"/>
        </w:object>
      </w:r>
      <w:r w:rsidR="00E662A6">
        <w:t xml:space="preserve"> відповідно. Точка </w:t>
      </w:r>
      <w:r w:rsidR="00E662A6" w:rsidRPr="00A863AA">
        <w:rPr>
          <w:position w:val="-4"/>
        </w:rPr>
        <w:object w:dxaOrig="260" w:dyaOrig="279">
          <v:shape id="_x0000_i1139" type="#_x0000_t75" style="width:12.75pt;height:14.25pt" o:ole="">
            <v:imagedata r:id="rId236" o:title=""/>
          </v:shape>
          <o:OLEObject Type="Embed" ProgID="Equation.3" ShapeID="_x0000_i1139" DrawAspect="Content" ObjectID="_1617864335" r:id="rId237"/>
        </w:object>
      </w:r>
      <w:r w:rsidR="00E662A6" w:rsidRPr="000363D4">
        <w:t xml:space="preserve"> </w:t>
      </w:r>
      <w:r w:rsidR="00E662A6">
        <w:t xml:space="preserve">змістилася на відстань </w:t>
      </w:r>
      <w:r w:rsidR="00E662A6" w:rsidRPr="000363D4">
        <w:rPr>
          <w:position w:val="-10"/>
        </w:rPr>
        <w:object w:dxaOrig="720" w:dyaOrig="340">
          <v:shape id="_x0000_i1140" type="#_x0000_t75" style="width:36pt;height:17.25pt" o:ole="">
            <v:imagedata r:id="rId238" o:title=""/>
          </v:shape>
          <o:OLEObject Type="Embed" ProgID="Equation.3" ShapeID="_x0000_i1140" DrawAspect="Content" ObjectID="_1617864336" r:id="rId239"/>
        </w:object>
      </w:r>
      <w:r w:rsidR="00E662A6" w:rsidRPr="000363D4">
        <w:t>,</w:t>
      </w:r>
      <w:r w:rsidR="00E662A6">
        <w:t xml:space="preserve"> а точка </w:t>
      </w:r>
      <w:r w:rsidR="00E662A6" w:rsidRPr="000363D4">
        <w:rPr>
          <w:position w:val="-4"/>
        </w:rPr>
        <w:object w:dxaOrig="240" w:dyaOrig="260">
          <v:shape id="_x0000_i1141" type="#_x0000_t75" style="width:12pt;height:12.75pt" o:ole="">
            <v:imagedata r:id="rId240" o:title=""/>
          </v:shape>
          <o:OLEObject Type="Embed" ProgID="Equation.3" ShapeID="_x0000_i1141" DrawAspect="Content" ObjectID="_1617864337" r:id="rId241"/>
        </w:object>
      </w:r>
      <w:r w:rsidR="00E662A6">
        <w:t xml:space="preserve"> змістилася</w:t>
      </w:r>
      <w:r w:rsidR="00E662A6" w:rsidRPr="000363D4">
        <w:t xml:space="preserve"> </w:t>
      </w:r>
      <w:r w:rsidR="00E662A6">
        <w:t xml:space="preserve">на відстань </w:t>
      </w:r>
      <w:r w:rsidR="00E662A6" w:rsidRPr="00CC1653">
        <w:rPr>
          <w:position w:val="-10"/>
        </w:rPr>
        <w:object w:dxaOrig="1200" w:dyaOrig="340">
          <v:shape id="_x0000_i1142" type="#_x0000_t75" style="width:60pt;height:17.25pt" o:ole="">
            <v:imagedata r:id="rId242" o:title=""/>
          </v:shape>
          <o:OLEObject Type="Embed" ProgID="Equation.3" ShapeID="_x0000_i1142" DrawAspect="Content" ObjectID="_1617864338" r:id="rId243"/>
        </w:object>
      </w:r>
      <w:r w:rsidR="00E662A6">
        <w:t>.</w:t>
      </w:r>
    </w:p>
    <w:p w:rsidR="00E662A6" w:rsidRDefault="00E662A6" w:rsidP="008344DD">
      <w:pPr>
        <w:pStyle w:val="dtext"/>
      </w:pPr>
      <w:r>
        <w:t xml:space="preserve">Тоді </w:t>
      </w:r>
      <w:r w:rsidR="00A906B6" w:rsidRPr="00A906B6">
        <w:rPr>
          <w:position w:val="-28"/>
        </w:rPr>
        <w:object w:dxaOrig="4900" w:dyaOrig="760">
          <v:shape id="_x0000_i1143" type="#_x0000_t75" style="width:245.25pt;height:38.25pt" o:ole="">
            <v:imagedata r:id="rId244" o:title=""/>
          </v:shape>
          <o:OLEObject Type="Embed" ProgID="Equation.3" ShapeID="_x0000_i1143" DrawAspect="Content" ObjectID="_1617864339" r:id="rId245"/>
        </w:object>
      </w:r>
      <w:r>
        <w:t xml:space="preserve"> </w:t>
      </w:r>
      <w:r w:rsidR="00421F27" w:rsidRPr="00421F27">
        <w:rPr>
          <w:position w:val="-28"/>
        </w:rPr>
        <w:object w:dxaOrig="1240" w:dyaOrig="720">
          <v:shape id="_x0000_i1144" type="#_x0000_t75" style="width:62.25pt;height:36pt" o:ole="">
            <v:imagedata r:id="rId246" o:title=""/>
          </v:shape>
          <o:OLEObject Type="Embed" ProgID="Equation.3" ShapeID="_x0000_i1144" DrawAspect="Content" ObjectID="_1617864340" r:id="rId247"/>
        </w:object>
      </w:r>
      <w:r>
        <w:t>.</w:t>
      </w:r>
    </w:p>
    <w:p w:rsidR="00E662A6" w:rsidRDefault="00E662A6" w:rsidP="008344DD">
      <w:pPr>
        <w:pStyle w:val="dtext"/>
      </w:pPr>
      <w:r>
        <w:t xml:space="preserve">Аналогічно </w:t>
      </w:r>
      <w:r w:rsidR="00A906B6" w:rsidRPr="00A906B6">
        <w:rPr>
          <w:position w:val="-32"/>
        </w:rPr>
        <w:object w:dxaOrig="5080" w:dyaOrig="800">
          <v:shape id="_x0000_i1145" type="#_x0000_t75" style="width:254.25pt;height:39.75pt" o:ole="">
            <v:imagedata r:id="rId248" o:title=""/>
          </v:shape>
          <o:OLEObject Type="Embed" ProgID="Equation.3" ShapeID="_x0000_i1145" DrawAspect="Content" ObjectID="_1617864341" r:id="rId249"/>
        </w:object>
      </w:r>
      <w:r w:rsidR="00421F27" w:rsidRPr="00421F27">
        <w:rPr>
          <w:position w:val="-32"/>
        </w:rPr>
        <w:object w:dxaOrig="1219" w:dyaOrig="760">
          <v:shape id="_x0000_i1146" type="#_x0000_t75" style="width:60.75pt;height:38.25pt" o:ole="">
            <v:imagedata r:id="rId250" o:title=""/>
          </v:shape>
          <o:OLEObject Type="Embed" ProgID="Equation.3" ShapeID="_x0000_i1146" DrawAspect="Content" ObjectID="_1617864342" r:id="rId251"/>
        </w:object>
      </w:r>
      <w:r>
        <w:t>.</w:t>
      </w:r>
    </w:p>
    <w:p w:rsidR="00E662A6" w:rsidRDefault="00E662A6" w:rsidP="008344DD">
      <w:pPr>
        <w:pStyle w:val="dtext"/>
      </w:pPr>
      <w:r>
        <w:t>Сумарна зміна кута</w:t>
      </w:r>
      <w:r w:rsidR="00A906B6">
        <w:t xml:space="preserve"> </w:t>
      </w:r>
      <w:r w:rsidR="00A906B6" w:rsidRPr="00A906B6">
        <w:rPr>
          <w:position w:val="-32"/>
        </w:rPr>
        <w:object w:dxaOrig="2060" w:dyaOrig="760">
          <v:shape id="_x0000_i1147" type="#_x0000_t75" style="width:102.75pt;height:38.25pt" o:ole="">
            <v:imagedata r:id="rId252" o:title=""/>
          </v:shape>
          <o:OLEObject Type="Embed" ProgID="Equation.3" ShapeID="_x0000_i1147" DrawAspect="Content" ObjectID="_1617864343" r:id="rId253"/>
        </w:object>
      </w:r>
      <w:r>
        <w:t xml:space="preserve">. Позначимо  </w:t>
      </w:r>
      <w:r w:rsidR="00A906B6" w:rsidRPr="00A906B6">
        <w:rPr>
          <w:position w:val="-32"/>
        </w:rPr>
        <w:object w:dxaOrig="2380" w:dyaOrig="760">
          <v:shape id="_x0000_i1148" type="#_x0000_t75" style="width:119.25pt;height:38.25pt" o:ole="">
            <v:imagedata r:id="rId254" o:title=""/>
          </v:shape>
          <o:OLEObject Type="Embed" ProgID="Equation.3" ShapeID="_x0000_i1148" DrawAspect="Content" ObjectID="_1617864344" r:id="rId255"/>
        </w:object>
      </w:r>
      <w:r>
        <w:t>.</w:t>
      </w:r>
    </w:p>
    <w:p w:rsidR="00E662A6" w:rsidRPr="00A43220" w:rsidRDefault="00E662A6" w:rsidP="008344DD">
      <w:pPr>
        <w:pStyle w:val="dtext"/>
      </w:pPr>
      <w:r>
        <w:t>Провівши аналогічні міркування щодо інших координат</w:t>
      </w:r>
      <w:r w:rsidR="00A906B6">
        <w:t>них</w:t>
      </w:r>
      <w:r>
        <w:t xml:space="preserve"> площин отримаємо:</w:t>
      </w:r>
      <w:r w:rsidR="00676301">
        <w:t xml:space="preserve"> </w:t>
      </w:r>
    </w:p>
    <w:p w:rsidR="00E662A6" w:rsidRDefault="00A906B6" w:rsidP="008344DD">
      <w:pPr>
        <w:pStyle w:val="dtext"/>
      </w:pPr>
      <w:r w:rsidRPr="00A906B6">
        <w:rPr>
          <w:position w:val="-28"/>
        </w:rPr>
        <w:object w:dxaOrig="2420" w:dyaOrig="720">
          <v:shape id="_x0000_i1149" type="#_x0000_t75" style="width:132pt;height:39pt" o:ole="">
            <v:imagedata r:id="rId256" o:title=""/>
          </v:shape>
          <o:OLEObject Type="Embed" ProgID="Equation.3" ShapeID="_x0000_i1149" DrawAspect="Content" ObjectID="_1617864345" r:id="rId257"/>
        </w:object>
      </w:r>
      <w:r w:rsidR="00E662A6">
        <w:t>,</w:t>
      </w:r>
      <w:r w:rsidR="00E662A6">
        <w:tab/>
      </w:r>
      <w:r w:rsidRPr="00A906B6">
        <w:rPr>
          <w:position w:val="-32"/>
        </w:rPr>
        <w:object w:dxaOrig="2400" w:dyaOrig="760">
          <v:shape id="_x0000_i1150" type="#_x0000_t75" style="width:130.5pt;height:41.25pt" o:ole="">
            <v:imagedata r:id="rId258" o:title=""/>
          </v:shape>
          <o:OLEObject Type="Embed" ProgID="Equation.3" ShapeID="_x0000_i1150" DrawAspect="Content" ObjectID="_1617864346" r:id="rId259"/>
        </w:object>
      </w:r>
      <w:r w:rsidR="00174FF6">
        <w:tab/>
      </w:r>
      <w:r w:rsidR="00174FF6">
        <w:tab/>
      </w:r>
      <w:r w:rsidR="00174FF6">
        <w:tab/>
      </w:r>
      <w:r w:rsidR="00174FF6">
        <w:tab/>
        <w:t>(2.12)</w:t>
      </w:r>
      <w:r w:rsidR="00AD5EAA">
        <w:t>.</w:t>
      </w:r>
    </w:p>
    <w:p w:rsidR="00E662A6" w:rsidRDefault="00E662A6" w:rsidP="008344DD">
      <w:pPr>
        <w:pStyle w:val="dtext"/>
      </w:pPr>
      <w:r>
        <w:t>Позначи</w:t>
      </w:r>
      <w:r w:rsidR="00676301">
        <w:t>мо</w:t>
      </w:r>
      <w:r>
        <w:t xml:space="preserve">: </w:t>
      </w:r>
      <w:r w:rsidR="00A906B6" w:rsidRPr="00A906B6">
        <w:rPr>
          <w:position w:val="-28"/>
        </w:rPr>
        <w:object w:dxaOrig="999" w:dyaOrig="720">
          <v:shape id="_x0000_i1151" type="#_x0000_t75" style="width:50.25pt;height:36pt" o:ole="">
            <v:imagedata r:id="rId260" o:title=""/>
          </v:shape>
          <o:OLEObject Type="Embed" ProgID="Equation.3" ShapeID="_x0000_i1151" DrawAspect="Content" ObjectID="_1617864347" r:id="rId261"/>
        </w:object>
      </w:r>
      <w:r w:rsidRPr="00E42FA2">
        <w:rPr>
          <w:lang w:val="ru-RU"/>
        </w:rPr>
        <w:t>,</w:t>
      </w:r>
      <w:r w:rsidR="00A906B6" w:rsidRPr="00A906B6">
        <w:rPr>
          <w:position w:val="-32"/>
        </w:rPr>
        <w:object w:dxaOrig="980" w:dyaOrig="760">
          <v:shape id="_x0000_i1152" type="#_x0000_t75" style="width:48.75pt;height:38.25pt" o:ole="">
            <v:imagedata r:id="rId262" o:title=""/>
          </v:shape>
          <o:OLEObject Type="Embed" ProgID="Equation.3" ShapeID="_x0000_i1152" DrawAspect="Content" ObjectID="_1617864348" r:id="rId263"/>
        </w:object>
      </w:r>
      <w:r>
        <w:t>,</w:t>
      </w:r>
      <w:r w:rsidR="00A906B6" w:rsidRPr="00A906B6">
        <w:rPr>
          <w:position w:val="-28"/>
        </w:rPr>
        <w:object w:dxaOrig="1040" w:dyaOrig="720">
          <v:shape id="_x0000_i1153" type="#_x0000_t75" style="width:51.75pt;height:36pt" o:ole="">
            <v:imagedata r:id="rId264" o:title=""/>
          </v:shape>
          <o:OLEObject Type="Embed" ProgID="Equation.3" ShapeID="_x0000_i1153" DrawAspect="Content" ObjectID="_1617864349" r:id="rId265"/>
        </w:object>
      </w:r>
      <w:r>
        <w:t>,</w:t>
      </w:r>
      <w:r w:rsidR="00A906B6" w:rsidRPr="00A906B6">
        <w:rPr>
          <w:position w:val="-16"/>
        </w:rPr>
        <w:object w:dxaOrig="1060" w:dyaOrig="420">
          <v:shape id="_x0000_i1154" type="#_x0000_t75" style="width:53.25pt;height:21pt" o:ole="">
            <v:imagedata r:id="rId266" o:title=""/>
          </v:shape>
          <o:OLEObject Type="Embed" ProgID="Equation.3" ShapeID="_x0000_i1154" DrawAspect="Content" ObjectID="_1617864350" r:id="rId267"/>
        </w:object>
      </w:r>
      <w:r>
        <w:t>,</w:t>
      </w:r>
      <w:r w:rsidR="00174FF6">
        <w:tab/>
      </w:r>
      <w:r w:rsidR="00174FF6">
        <w:tab/>
      </w:r>
      <w:r w:rsidR="00676301">
        <w:tab/>
      </w:r>
      <w:r w:rsidR="00174FF6">
        <w:t>(2.13)</w:t>
      </w:r>
      <w:r w:rsidR="00676301">
        <w:t>.</w:t>
      </w:r>
    </w:p>
    <w:p w:rsidR="00E662A6" w:rsidRPr="00A906B6" w:rsidRDefault="00676301" w:rsidP="008344DD">
      <w:pPr>
        <w:pStyle w:val="dtext"/>
        <w:rPr>
          <w:lang w:val="ru-RU"/>
        </w:rPr>
      </w:pPr>
      <w:r>
        <w:t xml:space="preserve">В результаті повну </w:t>
      </w:r>
      <w:r w:rsidR="00421F27">
        <w:t>де</w:t>
      </w:r>
      <w:r w:rsidR="00A906B6">
        <w:t>формацію</w:t>
      </w:r>
      <w:r>
        <w:t xml:space="preserve"> </w:t>
      </w:r>
      <w:r w:rsidR="00421F27">
        <w:t xml:space="preserve">у </w:t>
      </w:r>
      <w:r>
        <w:t xml:space="preserve">будь – якій точці </w:t>
      </w:r>
      <w:r w:rsidR="00421F27">
        <w:t xml:space="preserve">простору </w:t>
      </w:r>
      <w:r>
        <w:t>можна охарактеризувати симетричною</w:t>
      </w:r>
      <w:r w:rsidR="00E662A6">
        <w:t xml:space="preserve"> </w:t>
      </w:r>
      <w:r>
        <w:t>матрицею</w:t>
      </w:r>
      <w:r w:rsidR="00E662A6">
        <w:t xml:space="preserve">: </w:t>
      </w:r>
      <w:r w:rsidR="00A906B6" w:rsidRPr="00A906B6">
        <w:rPr>
          <w:position w:val="-64"/>
        </w:rPr>
        <w:object w:dxaOrig="1540" w:dyaOrig="1420">
          <v:shape id="_x0000_i1155" type="#_x0000_t75" style="width:77.25pt;height:71.25pt" o:ole="">
            <v:imagedata r:id="rId268" o:title=""/>
          </v:shape>
          <o:OLEObject Type="Embed" ProgID="Equation.3" ShapeID="_x0000_i1155" DrawAspect="Content" ObjectID="_1617864351" r:id="rId269"/>
        </w:object>
      </w:r>
      <w:r>
        <w:t>,</w:t>
      </w:r>
      <w:r w:rsidR="00E662A6">
        <w:t xml:space="preserve"> яка називається симетричним тензором деформацій.</w:t>
      </w:r>
    </w:p>
    <w:p w:rsidR="0046646E" w:rsidRPr="00C67C5E" w:rsidRDefault="0046646E" w:rsidP="008344DD">
      <w:pPr>
        <w:pStyle w:val="dheader3"/>
      </w:pPr>
      <w:r>
        <w:t>Перетворення тензора деформацій до нових прямокутних координат</w:t>
      </w:r>
    </w:p>
    <w:p w:rsidR="00421F27" w:rsidRDefault="0046646E" w:rsidP="008344DD">
      <w:pPr>
        <w:pStyle w:val="dtext"/>
      </w:pPr>
      <w:r>
        <w:t xml:space="preserve">Вивчимо перетворення симетричного тензору деформацій при переході від однієї прямокутної системи координат до іншої. Нехай </w:t>
      </w:r>
      <w:r w:rsidR="00A906B6">
        <w:rPr>
          <w:position w:val="-10"/>
        </w:rPr>
        <w:object w:dxaOrig="760" w:dyaOrig="340">
          <v:shape id="_x0000_i1156" type="#_x0000_t75" style="width:38.25pt;height:17.25pt" o:ole="">
            <v:imagedata r:id="rId270" o:title=""/>
          </v:shape>
          <o:OLEObject Type="Embed" ProgID="Equation.3" ShapeID="_x0000_i1156" DrawAspect="Content" ObjectID="_1617864352" r:id="rId271"/>
        </w:object>
      </w:r>
      <w:r>
        <w:t xml:space="preserve"> вісі нової системи координат</w:t>
      </w:r>
      <w:r w:rsidRPr="00D13BCB">
        <w:t xml:space="preserve"> </w:t>
      </w:r>
      <w:r>
        <w:t xml:space="preserve">(замість </w:t>
      </w:r>
      <w:r w:rsidR="00A906B6" w:rsidRPr="0046646E">
        <w:rPr>
          <w:position w:val="-12"/>
        </w:rPr>
        <w:object w:dxaOrig="740" w:dyaOrig="300">
          <v:shape id="_x0000_i1157" type="#_x0000_t75" style="width:36.75pt;height:15pt" o:ole="">
            <v:imagedata r:id="rId272" o:title=""/>
          </v:shape>
          <o:OLEObject Type="Embed" ProgID="Equation.3" ShapeID="_x0000_i1157" DrawAspect="Content" ObjectID="_1617864353" r:id="rId273"/>
        </w:object>
      </w:r>
      <w:r>
        <w:t xml:space="preserve">), а функції </w:t>
      </w:r>
      <w:r w:rsidR="00A906B6" w:rsidRPr="00A906B6">
        <w:rPr>
          <w:position w:val="-12"/>
        </w:rPr>
        <w:object w:dxaOrig="1080" w:dyaOrig="380">
          <v:shape id="_x0000_i1158" type="#_x0000_t75" style="width:54pt;height:18.75pt" o:ole="">
            <v:imagedata r:id="rId274" o:title=""/>
          </v:shape>
          <o:OLEObject Type="Embed" ProgID="Equation.3" ShapeID="_x0000_i1158" DrawAspect="Content" ObjectID="_1617864354" r:id="rId275"/>
        </w:object>
      </w:r>
      <w:r w:rsidRPr="00D13BCB">
        <w:t xml:space="preserve"> </w:t>
      </w:r>
      <w:r>
        <w:t>зміщення в</w:t>
      </w:r>
      <w:r w:rsidR="00421F27">
        <w:t xml:space="preserve"> напряму нових вісей.</w:t>
      </w:r>
    </w:p>
    <w:p w:rsidR="0046646E" w:rsidRDefault="0046646E" w:rsidP="008344DD">
      <w:pPr>
        <w:pStyle w:val="dtext"/>
      </w:pPr>
      <w:r>
        <w:t>Враховуючи формули переходу від одного ортогонального базису до іншого можемо записати:</w:t>
      </w:r>
    </w:p>
    <w:p w:rsidR="0046646E" w:rsidRDefault="0046646E" w:rsidP="008344DD">
      <w:pPr>
        <w:pStyle w:val="dtext"/>
      </w:pPr>
      <w:r w:rsidRPr="00A34D6F">
        <w:rPr>
          <w:position w:val="-12"/>
        </w:rPr>
        <w:object w:dxaOrig="4620" w:dyaOrig="380">
          <v:shape id="_x0000_i1159" type="#_x0000_t75" style="width:231pt;height:18.75pt" o:ole="">
            <v:imagedata r:id="rId276" o:title=""/>
          </v:shape>
          <o:OLEObject Type="Embed" ProgID="Equation.3" ShapeID="_x0000_i1159" DrawAspect="Content" ObjectID="_1617864355" r:id="rId277"/>
        </w:object>
      </w:r>
      <w:r>
        <w:t xml:space="preserve"> </w:t>
      </w:r>
    </w:p>
    <w:p w:rsidR="0046646E" w:rsidRDefault="0046646E" w:rsidP="008344DD">
      <w:pPr>
        <w:pStyle w:val="dtext"/>
      </w:pPr>
      <w:r>
        <w:t xml:space="preserve"> </w:t>
      </w:r>
      <w:r w:rsidRPr="00C67C5E">
        <w:rPr>
          <w:position w:val="-14"/>
        </w:rPr>
        <w:object w:dxaOrig="4900" w:dyaOrig="420">
          <v:shape id="_x0000_i1160" type="#_x0000_t75" style="width:245.25pt;height:21pt" o:ole="">
            <v:imagedata r:id="rId278" o:title=""/>
          </v:shape>
          <o:OLEObject Type="Embed" ProgID="Equation.3" ShapeID="_x0000_i1160" DrawAspect="Content" ObjectID="_1617864356" r:id="rId279"/>
        </w:object>
      </w:r>
      <w:r>
        <w:tab/>
      </w:r>
      <w:r>
        <w:tab/>
      </w:r>
      <w:r>
        <w:tab/>
      </w:r>
      <w:r>
        <w:tab/>
      </w:r>
      <w:r>
        <w:tab/>
      </w:r>
      <w:r w:rsidRPr="00C67C5E">
        <w:rPr>
          <w:lang w:val="ru-RU"/>
        </w:rPr>
        <w:t>(2.12)</w:t>
      </w:r>
      <w:r w:rsidR="00421F27">
        <w:rPr>
          <w:lang w:val="ru-RU"/>
        </w:rPr>
        <w:t>,</w:t>
      </w:r>
    </w:p>
    <w:p w:rsidR="0046646E" w:rsidRDefault="0046646E" w:rsidP="008344DD">
      <w:pPr>
        <w:pStyle w:val="dtext"/>
      </w:pPr>
      <w:r w:rsidRPr="00C67C5E">
        <w:rPr>
          <w:position w:val="-14"/>
        </w:rPr>
        <w:object w:dxaOrig="5040" w:dyaOrig="420">
          <v:shape id="_x0000_i1161" type="#_x0000_t75" style="width:252pt;height:21pt" o:ole="">
            <v:imagedata r:id="rId280" o:title=""/>
          </v:shape>
          <o:OLEObject Type="Embed" ProgID="Equation.3" ShapeID="_x0000_i1161" DrawAspect="Content" ObjectID="_1617864357" r:id="rId281"/>
        </w:object>
      </w:r>
    </w:p>
    <w:p w:rsidR="0046646E" w:rsidRDefault="0046646E" w:rsidP="008344DD">
      <w:pPr>
        <w:pStyle w:val="dtext"/>
      </w:pPr>
      <w:r w:rsidRPr="001C2D2F">
        <w:rPr>
          <w:position w:val="-16"/>
        </w:rPr>
        <w:object w:dxaOrig="4920" w:dyaOrig="460">
          <v:shape id="_x0000_i1162" type="#_x0000_t75" style="width:246pt;height:23.25pt" o:ole="">
            <v:imagedata r:id="rId282" o:title=""/>
          </v:shape>
          <o:OLEObject Type="Embed" ProgID="Equation.3" ShapeID="_x0000_i1162" DrawAspect="Content" ObjectID="_1617864358" r:id="rId283"/>
        </w:object>
      </w:r>
      <w:r>
        <w:t xml:space="preserve"> </w:t>
      </w:r>
    </w:p>
    <w:p w:rsidR="0046646E" w:rsidRDefault="0046646E" w:rsidP="008344DD">
      <w:pPr>
        <w:pStyle w:val="dtext"/>
      </w:pPr>
      <w:r w:rsidRPr="001C2D2F">
        <w:rPr>
          <w:position w:val="-16"/>
        </w:rPr>
        <w:object w:dxaOrig="4860" w:dyaOrig="460">
          <v:shape id="_x0000_i1163" type="#_x0000_t75" style="width:243pt;height:23.25pt" o:ole="">
            <v:imagedata r:id="rId284" o:title=""/>
          </v:shape>
          <o:OLEObject Type="Embed" ProgID="Equation.3" ShapeID="_x0000_i1163" DrawAspect="Content" ObjectID="_1617864359" r:id="rId285"/>
        </w:object>
      </w:r>
      <w:r>
        <w:t xml:space="preserve"> </w:t>
      </w:r>
    </w:p>
    <w:p w:rsidR="0046646E" w:rsidRDefault="0046646E" w:rsidP="008344DD">
      <w:pPr>
        <w:pStyle w:val="dtext"/>
        <w:rPr>
          <w:lang w:val="ru-RU"/>
        </w:rPr>
      </w:pPr>
      <w:r w:rsidRPr="001C2D2F">
        <w:rPr>
          <w:position w:val="-16"/>
        </w:rPr>
        <w:object w:dxaOrig="5000" w:dyaOrig="460">
          <v:shape id="_x0000_i1164" type="#_x0000_t75" style="width:249.75pt;height:23.25pt" o:ole="">
            <v:imagedata r:id="rId286" o:title=""/>
          </v:shape>
          <o:OLEObject Type="Embed" ProgID="Equation.3" ShapeID="_x0000_i1164" DrawAspect="Content" ObjectID="_1617864360" r:id="rId287"/>
        </w:object>
      </w:r>
      <w:r w:rsidRPr="002D38C5">
        <w:rPr>
          <w:lang w:val="ru-RU"/>
        </w:rPr>
        <w:t xml:space="preserve"> </w:t>
      </w:r>
    </w:p>
    <w:p w:rsidR="0046646E" w:rsidRPr="002D38C5" w:rsidRDefault="0046646E" w:rsidP="008344DD">
      <w:pPr>
        <w:pStyle w:val="dtext"/>
        <w:rPr>
          <w:lang w:val="ru-RU"/>
        </w:rPr>
      </w:pPr>
      <w:r w:rsidRPr="001C2D2F">
        <w:rPr>
          <w:position w:val="-16"/>
        </w:rPr>
        <w:object w:dxaOrig="4860" w:dyaOrig="460">
          <v:shape id="_x0000_i1165" type="#_x0000_t75" style="width:243pt;height:23.25pt" o:ole="">
            <v:imagedata r:id="rId288" o:title=""/>
          </v:shape>
          <o:OLEObject Type="Embed" ProgID="Equation.3" ShapeID="_x0000_i1165" DrawAspect="Content" ObjectID="_1617864361" r:id="rId289"/>
        </w:object>
      </w:r>
      <w:r>
        <w:tab/>
      </w:r>
      <w:r>
        <w:tab/>
      </w:r>
      <w:r>
        <w:tab/>
      </w:r>
      <w:r>
        <w:tab/>
      </w:r>
      <w:r>
        <w:tab/>
        <w:t>(2.13)</w:t>
      </w:r>
      <w:r w:rsidR="00A906B6">
        <w:t>.</w:t>
      </w:r>
    </w:p>
    <w:p w:rsidR="0046646E" w:rsidRDefault="0046646E" w:rsidP="008344DD">
      <w:pPr>
        <w:pStyle w:val="dtext"/>
        <w:rPr>
          <w:lang w:val="ru-RU"/>
        </w:rPr>
      </w:pPr>
      <w:r w:rsidRPr="001C2D2F">
        <w:rPr>
          <w:position w:val="-16"/>
        </w:rPr>
        <w:object w:dxaOrig="4880" w:dyaOrig="460">
          <v:shape id="_x0000_i1166" type="#_x0000_t75" style="width:243.75pt;height:23.25pt" o:ole="">
            <v:imagedata r:id="rId290" o:title=""/>
          </v:shape>
          <o:OLEObject Type="Embed" ProgID="Equation.3" ShapeID="_x0000_i1166" DrawAspect="Content" ObjectID="_1617864362" r:id="rId291"/>
        </w:object>
      </w:r>
      <w:r w:rsidRPr="002D38C5">
        <w:rPr>
          <w:lang w:val="ru-RU"/>
        </w:rPr>
        <w:t xml:space="preserve"> </w:t>
      </w:r>
    </w:p>
    <w:p w:rsidR="0046646E" w:rsidRDefault="0046646E" w:rsidP="008344DD">
      <w:pPr>
        <w:pStyle w:val="dtext"/>
      </w:pPr>
      <w:r w:rsidRPr="001C2D2F">
        <w:rPr>
          <w:position w:val="-16"/>
        </w:rPr>
        <w:object w:dxaOrig="4980" w:dyaOrig="460">
          <v:shape id="_x0000_i1167" type="#_x0000_t75" style="width:249pt;height:23.25pt" o:ole="">
            <v:imagedata r:id="rId292" o:title=""/>
          </v:shape>
          <o:OLEObject Type="Embed" ProgID="Equation.3" ShapeID="_x0000_i1167" DrawAspect="Content" ObjectID="_1617864363" r:id="rId293"/>
        </w:object>
      </w:r>
    </w:p>
    <w:p w:rsidR="0046646E" w:rsidRPr="002D38C5" w:rsidRDefault="0046646E" w:rsidP="008344DD">
      <w:pPr>
        <w:pStyle w:val="dtext"/>
        <w:rPr>
          <w:lang w:val="ru-RU"/>
        </w:rPr>
      </w:pPr>
      <w:r>
        <w:t xml:space="preserve">У формулах (2.12), (2.13) </w:t>
      </w:r>
      <w:r w:rsidRPr="00C67C5E">
        <w:rPr>
          <w:position w:val="-12"/>
        </w:rPr>
        <w:object w:dxaOrig="5280" w:dyaOrig="440">
          <v:shape id="_x0000_i1168" type="#_x0000_t75" style="width:264pt;height:21.75pt" o:ole="">
            <v:imagedata r:id="rId294" o:title=""/>
          </v:shape>
          <o:OLEObject Type="Embed" ProgID="Equation.DSMT4" ShapeID="_x0000_i1168" DrawAspect="Content" ObjectID="_1617864364" r:id="rId295"/>
        </w:object>
      </w:r>
      <w:r>
        <w:t xml:space="preserve"> координати ортів нового базису.</w:t>
      </w:r>
    </w:p>
    <w:p w:rsidR="0046646E" w:rsidRDefault="0046646E" w:rsidP="008344DD">
      <w:pPr>
        <w:pStyle w:val="dtext"/>
      </w:pPr>
      <w:r>
        <w:t xml:space="preserve">Знайдемо вирази для компонентів тензору у новій системі координатах: </w:t>
      </w:r>
      <w:r w:rsidR="00421F27" w:rsidRPr="00A906B6">
        <w:rPr>
          <w:position w:val="-16"/>
        </w:rPr>
        <w:object w:dxaOrig="1500" w:dyaOrig="420">
          <v:shape id="_x0000_i1169" type="#_x0000_t75" style="width:75pt;height:21pt" o:ole="">
            <v:imagedata r:id="rId296" o:title=""/>
          </v:shape>
          <o:OLEObject Type="Embed" ProgID="Equation.3" ShapeID="_x0000_i1169" DrawAspect="Content" ObjectID="_1617864365" r:id="rId297"/>
        </w:object>
      </w:r>
      <w:r w:rsidRPr="00E42FA2">
        <w:rPr>
          <w:lang w:val="ru-RU"/>
        </w:rPr>
        <w:t xml:space="preserve"> </w:t>
      </w:r>
      <w:r>
        <w:t xml:space="preserve">при </w:t>
      </w:r>
      <w:r w:rsidR="00A906B6" w:rsidRPr="00A906B6">
        <w:rPr>
          <w:position w:val="-14"/>
        </w:rPr>
        <w:object w:dxaOrig="1719" w:dyaOrig="420">
          <v:shape id="_x0000_i1170" type="#_x0000_t75" style="width:86.25pt;height:21pt" o:ole="">
            <v:imagedata r:id="rId298" o:title=""/>
          </v:shape>
          <o:OLEObject Type="Embed" ProgID="Equation.3" ShapeID="_x0000_i1170" DrawAspect="Content" ObjectID="_1617864366" r:id="rId299"/>
        </w:object>
      </w:r>
      <w:r>
        <w:t>.</w:t>
      </w:r>
    </w:p>
    <w:p w:rsidR="0046646E" w:rsidRDefault="0046646E" w:rsidP="008344DD">
      <w:pPr>
        <w:pStyle w:val="dtext"/>
      </w:pPr>
      <w:r>
        <w:t xml:space="preserve">Зокрема для </w:t>
      </w:r>
      <w:r w:rsidR="00A906B6" w:rsidRPr="00A906B6">
        <w:rPr>
          <w:position w:val="-16"/>
        </w:rPr>
        <w:object w:dxaOrig="300" w:dyaOrig="420">
          <v:shape id="_x0000_i1171" type="#_x0000_t75" style="width:15pt;height:21pt" o:ole="">
            <v:imagedata r:id="rId300" o:title=""/>
          </v:shape>
          <o:OLEObject Type="Embed" ProgID="Equation.3" ShapeID="_x0000_i1171" DrawAspect="Content" ObjectID="_1617864367" r:id="rId301"/>
        </w:object>
      </w:r>
      <w:r>
        <w:t xml:space="preserve"> отримаємо:</w:t>
      </w:r>
    </w:p>
    <w:p w:rsidR="0046646E" w:rsidRPr="00E42FA2" w:rsidRDefault="0046646E" w:rsidP="008344DD">
      <w:pPr>
        <w:pStyle w:val="dtext"/>
        <w:rPr>
          <w:lang w:val="ru-RU"/>
        </w:rPr>
      </w:pPr>
      <w:r w:rsidRPr="00A34D6F">
        <w:rPr>
          <w:position w:val="-34"/>
        </w:rPr>
        <w:object w:dxaOrig="9680" w:dyaOrig="820">
          <v:shape id="_x0000_i1172" type="#_x0000_t75" style="width:483.75pt;height:41.25pt" o:ole="">
            <v:imagedata r:id="rId302" o:title=""/>
          </v:shape>
          <o:OLEObject Type="Embed" ProgID="Equation.3" ShapeID="_x0000_i1172" DrawAspect="Content" ObjectID="_1617864368" r:id="rId303"/>
        </w:object>
      </w:r>
      <w:r w:rsidRPr="00C66640">
        <w:rPr>
          <w:position w:val="-34"/>
        </w:rPr>
        <w:object w:dxaOrig="4540" w:dyaOrig="820">
          <v:shape id="_x0000_i1173" type="#_x0000_t75" style="width:227.25pt;height:41.25pt" o:ole="">
            <v:imagedata r:id="rId304" o:title=""/>
          </v:shape>
          <o:OLEObject Type="Embed" ProgID="Equation.3" ShapeID="_x0000_i1173" DrawAspect="Content" ObjectID="_1617864369" r:id="rId305"/>
        </w:object>
      </w:r>
      <w:r w:rsidRPr="008C6E31">
        <w:rPr>
          <w:position w:val="-34"/>
        </w:rPr>
        <w:object w:dxaOrig="6180" w:dyaOrig="820">
          <v:shape id="_x0000_i1174" type="#_x0000_t75" style="width:309pt;height:41.25pt" o:ole="">
            <v:imagedata r:id="rId306" o:title=""/>
          </v:shape>
          <o:OLEObject Type="Embed" ProgID="Equation.3" ShapeID="_x0000_i1174" DrawAspect="Content" ObjectID="_1617864370" r:id="rId307"/>
        </w:object>
      </w:r>
      <w:r w:rsidRPr="00C66640">
        <w:rPr>
          <w:position w:val="-34"/>
        </w:rPr>
        <w:object w:dxaOrig="6300" w:dyaOrig="820">
          <v:shape id="_x0000_i1175" type="#_x0000_t75" style="width:315pt;height:41.25pt" o:ole="">
            <v:imagedata r:id="rId308" o:title=""/>
          </v:shape>
          <o:OLEObject Type="Embed" ProgID="Equation.3" ShapeID="_x0000_i1175" DrawAspect="Content" ObjectID="_1617864371" r:id="rId309"/>
        </w:object>
      </w:r>
      <w:r w:rsidRPr="00C66640">
        <w:rPr>
          <w:position w:val="-34"/>
        </w:rPr>
        <w:object w:dxaOrig="6240" w:dyaOrig="820">
          <v:shape id="_x0000_i1176" type="#_x0000_t75" style="width:312pt;height:41.25pt" o:ole="">
            <v:imagedata r:id="rId310" o:title=""/>
          </v:shape>
          <o:OLEObject Type="Embed" ProgID="Equation.3" ShapeID="_x0000_i1176" DrawAspect="Content" ObjectID="_1617864372" r:id="rId311"/>
        </w:object>
      </w:r>
    </w:p>
    <w:p w:rsidR="0046646E" w:rsidRDefault="0046646E" w:rsidP="008344DD">
      <w:pPr>
        <w:pStyle w:val="dtext"/>
        <w:rPr>
          <w:lang w:val="ru-RU"/>
        </w:rPr>
      </w:pPr>
      <w:r>
        <w:t>Розкриваючи дужки і використовуючи відповідні позначення отримаємо</w:t>
      </w:r>
      <w:r w:rsidRPr="00DC323D">
        <w:rPr>
          <w:lang w:val="ru-RU"/>
        </w:rPr>
        <w:t xml:space="preserve"> </w:t>
      </w:r>
      <w:r w:rsidRPr="007B772E">
        <w:t>наступну</w:t>
      </w:r>
      <w:r>
        <w:rPr>
          <w:lang w:val="ru-RU"/>
        </w:rPr>
        <w:t xml:space="preserve"> формулу: </w:t>
      </w:r>
      <w:r>
        <w:rPr>
          <w:lang w:val="ru-RU"/>
        </w:rPr>
        <w:tab/>
      </w:r>
      <w:r w:rsidR="00421F27" w:rsidRPr="007B772E">
        <w:rPr>
          <w:position w:val="-34"/>
          <w:lang w:val="ru-RU"/>
        </w:rPr>
        <w:object w:dxaOrig="4900" w:dyaOrig="639">
          <v:shape id="_x0000_i1177" type="#_x0000_t75" style="width:245.25pt;height:32.25pt" o:ole="">
            <v:imagedata r:id="rId312" o:title=""/>
          </v:shape>
          <o:OLEObject Type="Embed" ProgID="Equation.DSMT4" ShapeID="_x0000_i1177" DrawAspect="Content" ObjectID="_1617864373" r:id="rId313"/>
        </w:object>
      </w:r>
      <w:r>
        <w:rPr>
          <w:lang w:val="ru-RU"/>
        </w:rPr>
        <w:t>.</w:t>
      </w:r>
    </w:p>
    <w:p w:rsidR="0046646E" w:rsidRDefault="0046646E" w:rsidP="008344DD">
      <w:pPr>
        <w:pStyle w:val="dtext"/>
        <w:rPr>
          <w:lang w:val="ru-RU"/>
        </w:rPr>
      </w:pPr>
      <w:r w:rsidRPr="007B772E">
        <w:t>Загальна</w:t>
      </w:r>
      <w:r>
        <w:rPr>
          <w:lang w:val="ru-RU"/>
        </w:rPr>
        <w:t xml:space="preserve"> формула </w:t>
      </w:r>
      <w:r w:rsidRPr="007B772E">
        <w:t>перетворення</w:t>
      </w:r>
      <w:r>
        <w:rPr>
          <w:lang w:val="ru-RU"/>
        </w:rPr>
        <w:t xml:space="preserve"> тензора </w:t>
      </w:r>
      <w:r w:rsidRPr="007B772E">
        <w:t>деформацій</w:t>
      </w:r>
      <w:r>
        <w:rPr>
          <w:lang w:val="ru-RU"/>
        </w:rPr>
        <w:t xml:space="preserve"> </w:t>
      </w:r>
      <w:r w:rsidRPr="007B772E">
        <w:t>матиме</w:t>
      </w:r>
      <w:r>
        <w:rPr>
          <w:lang w:val="ru-RU"/>
        </w:rPr>
        <w:t xml:space="preserve"> </w:t>
      </w:r>
      <w:r w:rsidRPr="007B772E">
        <w:t>вигляд</w:t>
      </w:r>
      <w:r>
        <w:rPr>
          <w:lang w:val="ru-RU"/>
        </w:rPr>
        <w:t>:</w:t>
      </w:r>
    </w:p>
    <w:p w:rsidR="0046646E" w:rsidRDefault="0046646E" w:rsidP="008344DD">
      <w:pPr>
        <w:pStyle w:val="dtext"/>
      </w:pPr>
      <w:r w:rsidRPr="007B772E">
        <w:rPr>
          <w:position w:val="-34"/>
        </w:rPr>
        <w:object w:dxaOrig="4280" w:dyaOrig="639">
          <v:shape id="_x0000_i1178" type="#_x0000_t75" style="width:213.75pt;height:32.25pt" o:ole="">
            <v:imagedata r:id="rId314" o:title=""/>
          </v:shape>
          <o:OLEObject Type="Embed" ProgID="Equation.3" ShapeID="_x0000_i1178" DrawAspect="Content" ObjectID="_1617864374" r:id="rId315"/>
        </w:object>
      </w:r>
      <w:r>
        <w:t xml:space="preserve">, </w:t>
      </w:r>
      <w:r w:rsidRPr="00F30322">
        <w:rPr>
          <w:position w:val="-10"/>
        </w:rPr>
        <w:object w:dxaOrig="1480" w:dyaOrig="340">
          <v:shape id="_x0000_i1179" type="#_x0000_t75" style="width:74.25pt;height:17.25pt" o:ole="">
            <v:imagedata r:id="rId316" o:title=""/>
          </v:shape>
          <o:OLEObject Type="Embed" ProgID="Equation.3" ShapeID="_x0000_i1179" DrawAspect="Content" ObjectID="_1617864375" r:id="rId317"/>
        </w:objec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t>(2.14</w:t>
      </w:r>
      <w:r w:rsidRPr="007B772E">
        <w:t>)</w:t>
      </w:r>
      <w:r w:rsidR="00A906B6">
        <w:t>.</w:t>
      </w:r>
    </w:p>
    <w:sectPr w:rsidR="0046646E" w:rsidSect="00D64A1D">
      <w:footerReference w:type="even" r:id="rId31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0349" w:rsidRDefault="007B0349">
      <w:r>
        <w:separator/>
      </w:r>
    </w:p>
  </w:endnote>
  <w:endnote w:type="continuationSeparator" w:id="0">
    <w:p w:rsidR="007B0349" w:rsidRDefault="007B03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AE5" w:rsidRDefault="00B36AE5" w:rsidP="00B36AE5">
    <w:pPr>
      <w:pStyle w:val="af4"/>
      <w:framePr w:wrap="around" w:vAnchor="text" w:hAnchor="margin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B36AE5" w:rsidRDefault="00B36AE5" w:rsidP="00B36AE5">
    <w:pPr>
      <w:pStyle w:val="af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0349" w:rsidRDefault="007B0349">
      <w:r>
        <w:separator/>
      </w:r>
    </w:p>
  </w:footnote>
  <w:footnote w:type="continuationSeparator" w:id="0">
    <w:p w:rsidR="007B0349" w:rsidRDefault="007B03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2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4"/>
  </w:num>
  <w:num w:numId="3">
    <w:abstractNumId w:val="12"/>
  </w:num>
  <w:num w:numId="4">
    <w:abstractNumId w:val="7"/>
  </w:num>
  <w:num w:numId="5">
    <w:abstractNumId w:val="10"/>
  </w:num>
  <w:num w:numId="6">
    <w:abstractNumId w:val="11"/>
  </w:num>
  <w:num w:numId="7">
    <w:abstractNumId w:val="1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384"/>
    <w:rsid w:val="000004F0"/>
    <w:rsid w:val="00001E9B"/>
    <w:rsid w:val="00013A28"/>
    <w:rsid w:val="0002284F"/>
    <w:rsid w:val="000251E2"/>
    <w:rsid w:val="00031BEC"/>
    <w:rsid w:val="000328E0"/>
    <w:rsid w:val="00035543"/>
    <w:rsid w:val="000455B0"/>
    <w:rsid w:val="000467D4"/>
    <w:rsid w:val="00046BBC"/>
    <w:rsid w:val="00052F55"/>
    <w:rsid w:val="00053192"/>
    <w:rsid w:val="00056E0E"/>
    <w:rsid w:val="00057619"/>
    <w:rsid w:val="00072911"/>
    <w:rsid w:val="000754D2"/>
    <w:rsid w:val="00076548"/>
    <w:rsid w:val="00082BFA"/>
    <w:rsid w:val="00084B5C"/>
    <w:rsid w:val="00095DFD"/>
    <w:rsid w:val="000A0A7F"/>
    <w:rsid w:val="000A71D7"/>
    <w:rsid w:val="000B01BE"/>
    <w:rsid w:val="000B02C4"/>
    <w:rsid w:val="000B1211"/>
    <w:rsid w:val="000B226B"/>
    <w:rsid w:val="000B4AB3"/>
    <w:rsid w:val="000B7D1A"/>
    <w:rsid w:val="000C47D3"/>
    <w:rsid w:val="000E50B0"/>
    <w:rsid w:val="000E76E0"/>
    <w:rsid w:val="000F01D3"/>
    <w:rsid w:val="0010483C"/>
    <w:rsid w:val="00105C43"/>
    <w:rsid w:val="001148BB"/>
    <w:rsid w:val="00115883"/>
    <w:rsid w:val="00115E14"/>
    <w:rsid w:val="00122BB6"/>
    <w:rsid w:val="00125FB8"/>
    <w:rsid w:val="001262DC"/>
    <w:rsid w:val="00131759"/>
    <w:rsid w:val="0013643C"/>
    <w:rsid w:val="00145183"/>
    <w:rsid w:val="001528C3"/>
    <w:rsid w:val="00174FF6"/>
    <w:rsid w:val="00176F32"/>
    <w:rsid w:val="001834D0"/>
    <w:rsid w:val="001839EA"/>
    <w:rsid w:val="00190E9D"/>
    <w:rsid w:val="0019305C"/>
    <w:rsid w:val="001A16CD"/>
    <w:rsid w:val="001A372E"/>
    <w:rsid w:val="001B4FB7"/>
    <w:rsid w:val="001B5D59"/>
    <w:rsid w:val="001C5AD6"/>
    <w:rsid w:val="001C73A9"/>
    <w:rsid w:val="001D2B6F"/>
    <w:rsid w:val="001E17B3"/>
    <w:rsid w:val="001E7E9C"/>
    <w:rsid w:val="001F158D"/>
    <w:rsid w:val="001F1B19"/>
    <w:rsid w:val="001F215A"/>
    <w:rsid w:val="001F2C97"/>
    <w:rsid w:val="001F4091"/>
    <w:rsid w:val="002006A9"/>
    <w:rsid w:val="0020776B"/>
    <w:rsid w:val="002409AC"/>
    <w:rsid w:val="0024263D"/>
    <w:rsid w:val="0024492E"/>
    <w:rsid w:val="00252A8D"/>
    <w:rsid w:val="00255106"/>
    <w:rsid w:val="00262A80"/>
    <w:rsid w:val="00264368"/>
    <w:rsid w:val="00266F03"/>
    <w:rsid w:val="00267807"/>
    <w:rsid w:val="00290349"/>
    <w:rsid w:val="00294E1F"/>
    <w:rsid w:val="002A0415"/>
    <w:rsid w:val="002A2BDB"/>
    <w:rsid w:val="002A525B"/>
    <w:rsid w:val="002B3B9C"/>
    <w:rsid w:val="002B3CA6"/>
    <w:rsid w:val="002C366B"/>
    <w:rsid w:val="002C4B72"/>
    <w:rsid w:val="002D7725"/>
    <w:rsid w:val="002E5954"/>
    <w:rsid w:val="00314B94"/>
    <w:rsid w:val="0031518B"/>
    <w:rsid w:val="0032026A"/>
    <w:rsid w:val="00326AD4"/>
    <w:rsid w:val="00330368"/>
    <w:rsid w:val="00331601"/>
    <w:rsid w:val="00341452"/>
    <w:rsid w:val="00345C2C"/>
    <w:rsid w:val="00373386"/>
    <w:rsid w:val="00373E68"/>
    <w:rsid w:val="00381ADF"/>
    <w:rsid w:val="003920C1"/>
    <w:rsid w:val="0039308F"/>
    <w:rsid w:val="003A1B5B"/>
    <w:rsid w:val="003A27BE"/>
    <w:rsid w:val="003A2A57"/>
    <w:rsid w:val="003A4DBF"/>
    <w:rsid w:val="003B2FD1"/>
    <w:rsid w:val="003B4F0E"/>
    <w:rsid w:val="003B6E44"/>
    <w:rsid w:val="003B7D5C"/>
    <w:rsid w:val="003C0D6A"/>
    <w:rsid w:val="003C4D73"/>
    <w:rsid w:val="003C617C"/>
    <w:rsid w:val="003C7853"/>
    <w:rsid w:val="003D33B8"/>
    <w:rsid w:val="003F612D"/>
    <w:rsid w:val="003F674D"/>
    <w:rsid w:val="00404946"/>
    <w:rsid w:val="00416F54"/>
    <w:rsid w:val="0042074F"/>
    <w:rsid w:val="00420F4E"/>
    <w:rsid w:val="00421F27"/>
    <w:rsid w:val="004300CD"/>
    <w:rsid w:val="00433A97"/>
    <w:rsid w:val="00443E1B"/>
    <w:rsid w:val="00447A91"/>
    <w:rsid w:val="0045092F"/>
    <w:rsid w:val="00455654"/>
    <w:rsid w:val="0046221E"/>
    <w:rsid w:val="0046646E"/>
    <w:rsid w:val="0047374D"/>
    <w:rsid w:val="004762EC"/>
    <w:rsid w:val="004809FD"/>
    <w:rsid w:val="0049454A"/>
    <w:rsid w:val="004A7781"/>
    <w:rsid w:val="004B0E45"/>
    <w:rsid w:val="004D198F"/>
    <w:rsid w:val="004D7DE8"/>
    <w:rsid w:val="004E1686"/>
    <w:rsid w:val="004E7982"/>
    <w:rsid w:val="004F0525"/>
    <w:rsid w:val="004F0691"/>
    <w:rsid w:val="005026D3"/>
    <w:rsid w:val="00507FF0"/>
    <w:rsid w:val="00512D35"/>
    <w:rsid w:val="0051436A"/>
    <w:rsid w:val="005159A7"/>
    <w:rsid w:val="00524A24"/>
    <w:rsid w:val="00527A32"/>
    <w:rsid w:val="00531029"/>
    <w:rsid w:val="00531533"/>
    <w:rsid w:val="00536C65"/>
    <w:rsid w:val="00540C46"/>
    <w:rsid w:val="00540F19"/>
    <w:rsid w:val="005410AD"/>
    <w:rsid w:val="00553025"/>
    <w:rsid w:val="00556187"/>
    <w:rsid w:val="005562BB"/>
    <w:rsid w:val="00561E0B"/>
    <w:rsid w:val="00566129"/>
    <w:rsid w:val="00567DEB"/>
    <w:rsid w:val="00577429"/>
    <w:rsid w:val="00577C54"/>
    <w:rsid w:val="00580B43"/>
    <w:rsid w:val="00581A2B"/>
    <w:rsid w:val="00597D45"/>
    <w:rsid w:val="005A2F0C"/>
    <w:rsid w:val="005B27EB"/>
    <w:rsid w:val="005D4751"/>
    <w:rsid w:val="005D6B3F"/>
    <w:rsid w:val="005E7315"/>
    <w:rsid w:val="005F1CCD"/>
    <w:rsid w:val="00603816"/>
    <w:rsid w:val="00623D34"/>
    <w:rsid w:val="00627B72"/>
    <w:rsid w:val="0063090D"/>
    <w:rsid w:val="00632E27"/>
    <w:rsid w:val="006349A8"/>
    <w:rsid w:val="00642DC5"/>
    <w:rsid w:val="00653AAD"/>
    <w:rsid w:val="00654059"/>
    <w:rsid w:val="0065740A"/>
    <w:rsid w:val="006605E2"/>
    <w:rsid w:val="006622A2"/>
    <w:rsid w:val="00667F3C"/>
    <w:rsid w:val="00676301"/>
    <w:rsid w:val="006955E5"/>
    <w:rsid w:val="006965AB"/>
    <w:rsid w:val="006A37C0"/>
    <w:rsid w:val="006A7AA3"/>
    <w:rsid w:val="006B1D84"/>
    <w:rsid w:val="006B57CB"/>
    <w:rsid w:val="006B7D35"/>
    <w:rsid w:val="006C4F59"/>
    <w:rsid w:val="006D5A5E"/>
    <w:rsid w:val="006D60AA"/>
    <w:rsid w:val="006E1442"/>
    <w:rsid w:val="006E1AC5"/>
    <w:rsid w:val="006E5A0E"/>
    <w:rsid w:val="006E5D63"/>
    <w:rsid w:val="006F04EB"/>
    <w:rsid w:val="006F3A5E"/>
    <w:rsid w:val="00720358"/>
    <w:rsid w:val="007311FF"/>
    <w:rsid w:val="00735935"/>
    <w:rsid w:val="007372F9"/>
    <w:rsid w:val="00765CA3"/>
    <w:rsid w:val="00775099"/>
    <w:rsid w:val="00776F8D"/>
    <w:rsid w:val="007854BA"/>
    <w:rsid w:val="0079573C"/>
    <w:rsid w:val="007A0149"/>
    <w:rsid w:val="007A7DD1"/>
    <w:rsid w:val="007B0349"/>
    <w:rsid w:val="007C6EDD"/>
    <w:rsid w:val="007C7BDE"/>
    <w:rsid w:val="007E24E1"/>
    <w:rsid w:val="007F243B"/>
    <w:rsid w:val="008037DA"/>
    <w:rsid w:val="0081458D"/>
    <w:rsid w:val="008169CF"/>
    <w:rsid w:val="00820AA8"/>
    <w:rsid w:val="0082237B"/>
    <w:rsid w:val="0082529B"/>
    <w:rsid w:val="00827DEF"/>
    <w:rsid w:val="008344DD"/>
    <w:rsid w:val="00834CF4"/>
    <w:rsid w:val="00834D38"/>
    <w:rsid w:val="00844FF9"/>
    <w:rsid w:val="008501F5"/>
    <w:rsid w:val="00863B07"/>
    <w:rsid w:val="008659D8"/>
    <w:rsid w:val="00875BA7"/>
    <w:rsid w:val="0088001C"/>
    <w:rsid w:val="008822D9"/>
    <w:rsid w:val="00893440"/>
    <w:rsid w:val="008964BC"/>
    <w:rsid w:val="00897AD7"/>
    <w:rsid w:val="008B06AE"/>
    <w:rsid w:val="008B0AB8"/>
    <w:rsid w:val="008C14C4"/>
    <w:rsid w:val="008D35A7"/>
    <w:rsid w:val="008E05CD"/>
    <w:rsid w:val="008E6B92"/>
    <w:rsid w:val="00913D0A"/>
    <w:rsid w:val="009234DF"/>
    <w:rsid w:val="00925544"/>
    <w:rsid w:val="009308B4"/>
    <w:rsid w:val="00932968"/>
    <w:rsid w:val="00934F1F"/>
    <w:rsid w:val="009363F5"/>
    <w:rsid w:val="00961F67"/>
    <w:rsid w:val="0097216B"/>
    <w:rsid w:val="00975BEA"/>
    <w:rsid w:val="00982D86"/>
    <w:rsid w:val="00990090"/>
    <w:rsid w:val="009919B3"/>
    <w:rsid w:val="00995926"/>
    <w:rsid w:val="00997905"/>
    <w:rsid w:val="009A6EB3"/>
    <w:rsid w:val="009B26F1"/>
    <w:rsid w:val="009C2006"/>
    <w:rsid w:val="009C7E44"/>
    <w:rsid w:val="009D0265"/>
    <w:rsid w:val="009E1753"/>
    <w:rsid w:val="009E3160"/>
    <w:rsid w:val="009E44EC"/>
    <w:rsid w:val="009F241A"/>
    <w:rsid w:val="009F3417"/>
    <w:rsid w:val="009F44DE"/>
    <w:rsid w:val="009F458D"/>
    <w:rsid w:val="009F5324"/>
    <w:rsid w:val="00A0310D"/>
    <w:rsid w:val="00A0493E"/>
    <w:rsid w:val="00A1018B"/>
    <w:rsid w:val="00A17E9B"/>
    <w:rsid w:val="00A2050D"/>
    <w:rsid w:val="00A348A9"/>
    <w:rsid w:val="00A34B48"/>
    <w:rsid w:val="00A40A40"/>
    <w:rsid w:val="00A44C86"/>
    <w:rsid w:val="00A72DBB"/>
    <w:rsid w:val="00A76A50"/>
    <w:rsid w:val="00A80DC9"/>
    <w:rsid w:val="00A85CCB"/>
    <w:rsid w:val="00A906B6"/>
    <w:rsid w:val="00AA1683"/>
    <w:rsid w:val="00AB3C0C"/>
    <w:rsid w:val="00AC1FB7"/>
    <w:rsid w:val="00AC502A"/>
    <w:rsid w:val="00AC5C9A"/>
    <w:rsid w:val="00AC63BC"/>
    <w:rsid w:val="00AD5EAA"/>
    <w:rsid w:val="00AE5955"/>
    <w:rsid w:val="00AF418A"/>
    <w:rsid w:val="00B1506E"/>
    <w:rsid w:val="00B1559B"/>
    <w:rsid w:val="00B1727B"/>
    <w:rsid w:val="00B22B5D"/>
    <w:rsid w:val="00B3680A"/>
    <w:rsid w:val="00B36AE5"/>
    <w:rsid w:val="00B42FFA"/>
    <w:rsid w:val="00B51500"/>
    <w:rsid w:val="00B53181"/>
    <w:rsid w:val="00B57D40"/>
    <w:rsid w:val="00B65A20"/>
    <w:rsid w:val="00B7631B"/>
    <w:rsid w:val="00B854B9"/>
    <w:rsid w:val="00B91F97"/>
    <w:rsid w:val="00BA02E9"/>
    <w:rsid w:val="00BB2813"/>
    <w:rsid w:val="00BB2A32"/>
    <w:rsid w:val="00BB5522"/>
    <w:rsid w:val="00BB57E9"/>
    <w:rsid w:val="00BB7F9D"/>
    <w:rsid w:val="00BC2A42"/>
    <w:rsid w:val="00BC5A08"/>
    <w:rsid w:val="00BE14EB"/>
    <w:rsid w:val="00BE491D"/>
    <w:rsid w:val="00BE6222"/>
    <w:rsid w:val="00BF0A89"/>
    <w:rsid w:val="00BF2E2B"/>
    <w:rsid w:val="00C10818"/>
    <w:rsid w:val="00C13415"/>
    <w:rsid w:val="00C154B5"/>
    <w:rsid w:val="00C369AC"/>
    <w:rsid w:val="00C3746D"/>
    <w:rsid w:val="00C37D05"/>
    <w:rsid w:val="00C421B5"/>
    <w:rsid w:val="00C52D23"/>
    <w:rsid w:val="00C5593F"/>
    <w:rsid w:val="00C675CE"/>
    <w:rsid w:val="00C70B3C"/>
    <w:rsid w:val="00C72818"/>
    <w:rsid w:val="00C756C7"/>
    <w:rsid w:val="00C77ACD"/>
    <w:rsid w:val="00C81B39"/>
    <w:rsid w:val="00C8663E"/>
    <w:rsid w:val="00C93CCA"/>
    <w:rsid w:val="00CA4BF0"/>
    <w:rsid w:val="00CB0DE9"/>
    <w:rsid w:val="00CB3018"/>
    <w:rsid w:val="00CB7651"/>
    <w:rsid w:val="00CC0693"/>
    <w:rsid w:val="00CC14E9"/>
    <w:rsid w:val="00CC21C6"/>
    <w:rsid w:val="00CC2424"/>
    <w:rsid w:val="00CC46DA"/>
    <w:rsid w:val="00CE0208"/>
    <w:rsid w:val="00CE02D4"/>
    <w:rsid w:val="00CF615F"/>
    <w:rsid w:val="00D10209"/>
    <w:rsid w:val="00D10254"/>
    <w:rsid w:val="00D137AF"/>
    <w:rsid w:val="00D27DFF"/>
    <w:rsid w:val="00D30C96"/>
    <w:rsid w:val="00D30D50"/>
    <w:rsid w:val="00D33E26"/>
    <w:rsid w:val="00D43420"/>
    <w:rsid w:val="00D549CB"/>
    <w:rsid w:val="00D61D42"/>
    <w:rsid w:val="00D64A1D"/>
    <w:rsid w:val="00D82F2C"/>
    <w:rsid w:val="00D90EFA"/>
    <w:rsid w:val="00DA364F"/>
    <w:rsid w:val="00DA45CF"/>
    <w:rsid w:val="00DA5D6E"/>
    <w:rsid w:val="00DB19DC"/>
    <w:rsid w:val="00DB46CE"/>
    <w:rsid w:val="00DB7B99"/>
    <w:rsid w:val="00DC171A"/>
    <w:rsid w:val="00DD5ED8"/>
    <w:rsid w:val="00DE611C"/>
    <w:rsid w:val="00E02BD0"/>
    <w:rsid w:val="00E1557A"/>
    <w:rsid w:val="00E25EE0"/>
    <w:rsid w:val="00E313C0"/>
    <w:rsid w:val="00E407AE"/>
    <w:rsid w:val="00E463EE"/>
    <w:rsid w:val="00E476A4"/>
    <w:rsid w:val="00E52364"/>
    <w:rsid w:val="00E556FE"/>
    <w:rsid w:val="00E662A6"/>
    <w:rsid w:val="00E77A42"/>
    <w:rsid w:val="00EA0497"/>
    <w:rsid w:val="00EA13F5"/>
    <w:rsid w:val="00EB538A"/>
    <w:rsid w:val="00EB6488"/>
    <w:rsid w:val="00EC04C2"/>
    <w:rsid w:val="00EC7BB6"/>
    <w:rsid w:val="00EC7C09"/>
    <w:rsid w:val="00ED2E83"/>
    <w:rsid w:val="00ED3214"/>
    <w:rsid w:val="00EE1EAA"/>
    <w:rsid w:val="00EE25DD"/>
    <w:rsid w:val="00EE5866"/>
    <w:rsid w:val="00EE61C3"/>
    <w:rsid w:val="00EF5273"/>
    <w:rsid w:val="00F00002"/>
    <w:rsid w:val="00F01625"/>
    <w:rsid w:val="00F0633A"/>
    <w:rsid w:val="00F07DAF"/>
    <w:rsid w:val="00F1117E"/>
    <w:rsid w:val="00F13106"/>
    <w:rsid w:val="00F3075F"/>
    <w:rsid w:val="00F31840"/>
    <w:rsid w:val="00F35D3B"/>
    <w:rsid w:val="00F36C33"/>
    <w:rsid w:val="00F37800"/>
    <w:rsid w:val="00F53CDE"/>
    <w:rsid w:val="00F55EA8"/>
    <w:rsid w:val="00F62988"/>
    <w:rsid w:val="00F6318A"/>
    <w:rsid w:val="00F718AC"/>
    <w:rsid w:val="00F73BC2"/>
    <w:rsid w:val="00F77F08"/>
    <w:rsid w:val="00F81CCA"/>
    <w:rsid w:val="00F82C7F"/>
    <w:rsid w:val="00F85F69"/>
    <w:rsid w:val="00F95A03"/>
    <w:rsid w:val="00FB4167"/>
    <w:rsid w:val="00FB43CF"/>
    <w:rsid w:val="00FC779A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69C50980-2DD5-4953-90E5-50147D915D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344DD"/>
    <w:pPr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widowControl w:val="0"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widowControl w:val="0"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F0633A"/>
    <w:pPr>
      <w:widowControl w:val="0"/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F0633A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widowControl w:val="0"/>
      <w:spacing w:before="120" w:after="120"/>
      <w:ind w:firstLine="709"/>
    </w:pPr>
    <w:rPr>
      <w:i/>
      <w:szCs w:val="24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widowControl w:val="0"/>
      <w:spacing w:before="240" w:after="240"/>
      <w:ind w:firstLine="851"/>
    </w:pPr>
    <w:rPr>
      <w:szCs w:val="24"/>
    </w:rPr>
  </w:style>
  <w:style w:type="paragraph" w:customStyle="1" w:styleId="af2">
    <w:name w:val="Лема"/>
    <w:basedOn w:val="a0"/>
    <w:rsid w:val="005159A7"/>
    <w:pPr>
      <w:keepLines/>
      <w:widowControl w:val="0"/>
      <w:spacing w:before="240" w:after="120"/>
      <w:ind w:firstLine="737"/>
    </w:pPr>
    <w:rPr>
      <w:szCs w:val="24"/>
    </w:rPr>
  </w:style>
  <w:style w:type="character" w:styleId="af3">
    <w:name w:val="Hyperlink"/>
    <w:basedOn w:val="a1"/>
    <w:rsid w:val="008E6B92"/>
    <w:rPr>
      <w:color w:val="0000FF"/>
      <w:u w:val="single"/>
    </w:rPr>
  </w:style>
  <w:style w:type="paragraph" w:styleId="af4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5">
    <w:name w:val="page number"/>
    <w:basedOn w:val="a1"/>
    <w:rsid w:val="00B36AE5"/>
  </w:style>
  <w:style w:type="paragraph" w:styleId="af6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customStyle="1" w:styleId="dheader1">
    <w:name w:val="d_header1"/>
    <w:basedOn w:val="1"/>
    <w:rsid w:val="009E3160"/>
  </w:style>
  <w:style w:type="paragraph" w:customStyle="1" w:styleId="dheader2">
    <w:name w:val="d_header2"/>
    <w:basedOn w:val="20"/>
    <w:rsid w:val="009E3160"/>
  </w:style>
  <w:style w:type="paragraph" w:customStyle="1" w:styleId="dheader3">
    <w:name w:val="d_header3"/>
    <w:basedOn w:val="3"/>
    <w:qFormat/>
    <w:rsid w:val="009E3160"/>
    <w:pPr>
      <w:keepNext/>
    </w:pPr>
  </w:style>
  <w:style w:type="paragraph" w:customStyle="1" w:styleId="dtext">
    <w:name w:val="d_text"/>
    <w:basedOn w:val="a0"/>
    <w:qFormat/>
    <w:rsid w:val="009E3160"/>
    <w:pPr>
      <w:widowControl w:val="0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314" Type="http://schemas.openxmlformats.org/officeDocument/2006/relationships/image" Target="media/image153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png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png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37.wmf"/><Relationship Id="rId312" Type="http://schemas.openxmlformats.org/officeDocument/2006/relationships/image" Target="media/image152.wmf"/><Relationship Id="rId317" Type="http://schemas.openxmlformats.org/officeDocument/2006/relationships/oleObject" Target="embeddings/oleObject15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4.bin"/><Relationship Id="rId318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theme" Target="theme/theme1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7.png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png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3AB05E-118C-46CA-9108-4912EB4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8020</Words>
  <Characters>4572</Characters>
  <Application>Microsoft Office Word</Application>
  <DocSecurity>0</DocSecurity>
  <Lines>38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2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8</dc:subject>
  <dc:creator>Kuzmin Anatolii</dc:creator>
  <cp:keywords/>
  <cp:lastModifiedBy>NikitaSkybytskyi</cp:lastModifiedBy>
  <cp:revision>2</cp:revision>
  <cp:lastPrinted>2008-08-12T12:34:00Z</cp:lastPrinted>
  <dcterms:created xsi:type="dcterms:W3CDTF">2019-04-27T06:57:00Z</dcterms:created>
  <dcterms:modified xsi:type="dcterms:W3CDTF">2019-04-27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